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159810" w14:textId="77777777" w:rsidR="000367E9" w:rsidRDefault="000367E9" w:rsidP="000367E9">
      <w:pPr>
        <w:jc w:val="center"/>
        <w:rPr>
          <w:b/>
          <w:bCs/>
          <w:sz w:val="28"/>
        </w:rPr>
      </w:pPr>
    </w:p>
    <w:p w14:paraId="6B776644" w14:textId="77777777" w:rsidR="000367E9" w:rsidRDefault="000367E9" w:rsidP="000367E9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Оглавление</w:t>
      </w:r>
    </w:p>
    <w:p w14:paraId="5E9B3158" w14:textId="77777777" w:rsidR="000367E9" w:rsidRDefault="000367E9" w:rsidP="000367E9"/>
    <w:p w14:paraId="02C0D384" w14:textId="244A0350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Оглавление</w:t>
      </w:r>
      <w:r>
        <w:rPr>
          <w:sz w:val="28"/>
          <w:szCs w:val="28"/>
        </w:rPr>
        <w:t>………………</w:t>
      </w:r>
      <w:r w:rsidR="00D758B1">
        <w:rPr>
          <w:sz w:val="28"/>
          <w:szCs w:val="28"/>
        </w:rPr>
        <w:t>……</w:t>
      </w:r>
      <w:r w:rsidR="000D6743">
        <w:rPr>
          <w:sz w:val="28"/>
          <w:szCs w:val="28"/>
        </w:rPr>
        <w:t>……………………………………………...…....</w:t>
      </w:r>
      <w:bookmarkStart w:id="0" w:name="_GoBack"/>
      <w:bookmarkEnd w:id="0"/>
    </w:p>
    <w:p w14:paraId="3A7F1A90" w14:textId="77777777" w:rsidR="000367E9" w:rsidRDefault="000367E9" w:rsidP="000367E9">
      <w:pPr>
        <w:jc w:val="both"/>
        <w:rPr>
          <w:sz w:val="28"/>
          <w:szCs w:val="28"/>
        </w:rPr>
      </w:pPr>
    </w:p>
    <w:p w14:paraId="392AD537" w14:textId="77777777" w:rsidR="000367E9" w:rsidRDefault="000367E9" w:rsidP="000367E9">
      <w:pPr>
        <w:pStyle w:val="5"/>
        <w:jc w:val="both"/>
        <w:rPr>
          <w:sz w:val="28"/>
          <w:szCs w:val="28"/>
        </w:rPr>
      </w:pPr>
      <w:r>
        <w:rPr>
          <w:sz w:val="28"/>
          <w:szCs w:val="28"/>
        </w:rPr>
        <w:t>Проектировочные расчеты</w:t>
      </w:r>
    </w:p>
    <w:p w14:paraId="3B4273BA" w14:textId="55C33A7D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</w:rPr>
        <w:t>1. Техническое задание………………...…</w:t>
      </w:r>
      <w:r w:rsidR="007C5C60">
        <w:rPr>
          <w:sz w:val="28"/>
          <w:szCs w:val="28"/>
        </w:rPr>
        <w:t>……</w:t>
      </w:r>
      <w:r>
        <w:rPr>
          <w:sz w:val="28"/>
          <w:szCs w:val="28"/>
        </w:rPr>
        <w:t>…………………………</w:t>
      </w:r>
      <w:r w:rsidR="007C5C60">
        <w:rPr>
          <w:sz w:val="28"/>
          <w:szCs w:val="28"/>
        </w:rPr>
        <w:t>…</w:t>
      </w:r>
      <w:r w:rsidR="00D758B1">
        <w:rPr>
          <w:sz w:val="28"/>
          <w:szCs w:val="28"/>
        </w:rPr>
        <w:t>…….</w:t>
      </w:r>
    </w:p>
    <w:p w14:paraId="7F5E6AC0" w14:textId="5B912FA5" w:rsidR="000367E9" w:rsidRDefault="000367E9" w:rsidP="000367E9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2. Подбор двигателя для ЭМП</w:t>
      </w:r>
      <w:r w:rsidR="007C5C60">
        <w:rPr>
          <w:sz w:val="28"/>
          <w:szCs w:val="28"/>
        </w:rPr>
        <w:t xml:space="preserve"> ...</w:t>
      </w:r>
      <w:r>
        <w:rPr>
          <w:sz w:val="28"/>
          <w:szCs w:val="28"/>
        </w:rPr>
        <w:t>………………………….……………</w:t>
      </w:r>
      <w:r w:rsidR="007C5C60">
        <w:rPr>
          <w:sz w:val="28"/>
          <w:szCs w:val="28"/>
        </w:rPr>
        <w:t>……</w:t>
      </w:r>
      <w:r w:rsidR="00D758B1">
        <w:rPr>
          <w:sz w:val="28"/>
          <w:szCs w:val="28"/>
        </w:rPr>
        <w:t>…...</w:t>
      </w:r>
    </w:p>
    <w:p w14:paraId="64325331" w14:textId="3A40D89B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</w:rPr>
        <w:t>3. Кинематический расчет ЭМП</w:t>
      </w:r>
      <w:r w:rsidR="007C5C60">
        <w:rPr>
          <w:sz w:val="28"/>
          <w:szCs w:val="28"/>
        </w:rPr>
        <w:t xml:space="preserve"> …</w:t>
      </w:r>
      <w:r w:rsidR="00D758B1">
        <w:rPr>
          <w:sz w:val="28"/>
          <w:szCs w:val="28"/>
        </w:rPr>
        <w:t>………………..……………………….…….</w:t>
      </w:r>
    </w:p>
    <w:p w14:paraId="2E78ABAC" w14:textId="56C388E7" w:rsidR="000367E9" w:rsidRDefault="00D758B1" w:rsidP="000367E9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0367E9">
        <w:rPr>
          <w:sz w:val="28"/>
          <w:szCs w:val="28"/>
        </w:rPr>
        <w:t>. Силовой расчет…………</w:t>
      </w:r>
      <w:r w:rsidR="007C5C60">
        <w:rPr>
          <w:sz w:val="28"/>
          <w:szCs w:val="28"/>
        </w:rPr>
        <w:t>……</w:t>
      </w:r>
      <w:r>
        <w:rPr>
          <w:sz w:val="28"/>
          <w:szCs w:val="28"/>
        </w:rPr>
        <w:t>.………………………………………..………..</w:t>
      </w:r>
    </w:p>
    <w:p w14:paraId="665EBA73" w14:textId="78D7D477" w:rsidR="000367E9" w:rsidRDefault="00D758B1" w:rsidP="000367E9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0367E9">
        <w:rPr>
          <w:sz w:val="28"/>
          <w:szCs w:val="28"/>
        </w:rPr>
        <w:t xml:space="preserve">. Расчет на прочность зубьев колес ЭМП, выбор материалов и определение </w:t>
      </w:r>
    </w:p>
    <w:p w14:paraId="5B23CD3B" w14:textId="0F7DAB84" w:rsidR="000367E9" w:rsidRDefault="000367E9" w:rsidP="000367E9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опускаемых напряжений……………………………...………………</w:t>
      </w:r>
      <w:r w:rsidR="007C5C60">
        <w:rPr>
          <w:sz w:val="28"/>
          <w:szCs w:val="28"/>
        </w:rPr>
        <w:t>……</w:t>
      </w:r>
      <w:r w:rsidR="00D758B1">
        <w:rPr>
          <w:sz w:val="28"/>
          <w:szCs w:val="28"/>
        </w:rPr>
        <w:t>.…...</w:t>
      </w:r>
    </w:p>
    <w:p w14:paraId="07852927" w14:textId="471C7C2D" w:rsidR="000367E9" w:rsidRDefault="00D758B1" w:rsidP="000367E9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0367E9">
        <w:rPr>
          <w:sz w:val="28"/>
          <w:szCs w:val="28"/>
        </w:rPr>
        <w:t>. Геометрический расчет з</w:t>
      </w:r>
      <w:r>
        <w:rPr>
          <w:sz w:val="28"/>
          <w:szCs w:val="28"/>
        </w:rPr>
        <w:t>убчатых колес………………………...……………</w:t>
      </w:r>
    </w:p>
    <w:p w14:paraId="46E9E722" w14:textId="25CBF605" w:rsidR="00D758B1" w:rsidRDefault="00136651" w:rsidP="00D758B1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D758B1">
        <w:rPr>
          <w:sz w:val="28"/>
          <w:szCs w:val="28"/>
        </w:rPr>
        <w:t>. Расчет вала на прочность………………………………………………….</w:t>
      </w:r>
    </w:p>
    <w:p w14:paraId="1654CF08" w14:textId="3DABCF6E" w:rsidR="00D758B1" w:rsidRDefault="00136651" w:rsidP="00D758B1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D758B1">
        <w:rPr>
          <w:sz w:val="28"/>
          <w:szCs w:val="28"/>
        </w:rPr>
        <w:t>. Расчет и подбор шарикоподшипников ……………………………………</w:t>
      </w:r>
    </w:p>
    <w:p w14:paraId="7FB23779" w14:textId="045DAFD2" w:rsidR="000367E9" w:rsidRDefault="00136651" w:rsidP="00D758B1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0367E9">
        <w:rPr>
          <w:sz w:val="28"/>
          <w:szCs w:val="28"/>
        </w:rPr>
        <w:t>. Расчет муфты…………………………</w:t>
      </w:r>
      <w:r w:rsidR="007C5C60">
        <w:rPr>
          <w:sz w:val="28"/>
          <w:szCs w:val="28"/>
        </w:rPr>
        <w:t>……</w:t>
      </w:r>
      <w:r w:rsidR="00D758B1">
        <w:rPr>
          <w:sz w:val="28"/>
          <w:szCs w:val="28"/>
        </w:rPr>
        <w:t>.……………………….…………</w:t>
      </w:r>
    </w:p>
    <w:p w14:paraId="3894DABF" w14:textId="59C0BA06" w:rsidR="00D758B1" w:rsidRDefault="00136651" w:rsidP="00D758B1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D758B1">
        <w:rPr>
          <w:sz w:val="28"/>
          <w:szCs w:val="28"/>
        </w:rPr>
        <w:t>. Подбор пружины…………………………………………………………...</w:t>
      </w:r>
    </w:p>
    <w:p w14:paraId="7492B743" w14:textId="77777777" w:rsidR="000367E9" w:rsidRDefault="000367E9" w:rsidP="000367E9">
      <w:pPr>
        <w:pStyle w:val="a3"/>
        <w:tabs>
          <w:tab w:val="left" w:pos="708"/>
        </w:tabs>
        <w:jc w:val="both"/>
        <w:rPr>
          <w:sz w:val="28"/>
          <w:szCs w:val="28"/>
        </w:rPr>
      </w:pPr>
    </w:p>
    <w:p w14:paraId="3B8D84F1" w14:textId="77777777" w:rsidR="000367E9" w:rsidRDefault="000367E9" w:rsidP="000367E9">
      <w:pPr>
        <w:pStyle w:val="a3"/>
        <w:tabs>
          <w:tab w:val="left" w:pos="708"/>
        </w:tabs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Проверочные расчеты</w:t>
      </w:r>
    </w:p>
    <w:p w14:paraId="3F31F847" w14:textId="0439E879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136651">
        <w:rPr>
          <w:sz w:val="28"/>
          <w:szCs w:val="28"/>
        </w:rPr>
        <w:t>1</w:t>
      </w:r>
      <w:r>
        <w:rPr>
          <w:sz w:val="28"/>
          <w:szCs w:val="28"/>
        </w:rPr>
        <w:t>. Проверка правильности выбора электродвигателя</w:t>
      </w:r>
      <w:r w:rsidR="007C5C60">
        <w:rPr>
          <w:sz w:val="28"/>
          <w:szCs w:val="28"/>
        </w:rPr>
        <w:t>……</w:t>
      </w:r>
      <w:r w:rsidR="00D758B1">
        <w:rPr>
          <w:sz w:val="28"/>
          <w:szCs w:val="28"/>
        </w:rPr>
        <w:t>…………………..</w:t>
      </w:r>
    </w:p>
    <w:p w14:paraId="1B692F39" w14:textId="0541B0FF" w:rsidR="00D758B1" w:rsidRDefault="00136651" w:rsidP="00D758B1">
      <w:pPr>
        <w:pStyle w:val="a3"/>
        <w:tabs>
          <w:tab w:val="left" w:pos="708"/>
        </w:tabs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="00D758B1">
        <w:rPr>
          <w:sz w:val="28"/>
          <w:szCs w:val="28"/>
        </w:rPr>
        <w:t>. Проверка на контактную прочность…………………………………………</w:t>
      </w:r>
    </w:p>
    <w:p w14:paraId="7B0E96C1" w14:textId="7C4D876C" w:rsidR="000367E9" w:rsidRDefault="000367E9" w:rsidP="00D758B1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D758B1">
        <w:rPr>
          <w:sz w:val="28"/>
          <w:szCs w:val="28"/>
        </w:rPr>
        <w:t>3</w:t>
      </w:r>
      <w:r>
        <w:rPr>
          <w:sz w:val="28"/>
          <w:szCs w:val="28"/>
        </w:rPr>
        <w:t>. Проверочный расчет ЭМП на точность………………</w:t>
      </w:r>
      <w:r w:rsidR="007C5C60">
        <w:rPr>
          <w:sz w:val="28"/>
          <w:szCs w:val="28"/>
        </w:rPr>
        <w:t>……</w:t>
      </w:r>
      <w:r w:rsidR="00D758B1">
        <w:rPr>
          <w:sz w:val="28"/>
          <w:szCs w:val="28"/>
        </w:rPr>
        <w:t>.………………</w:t>
      </w:r>
    </w:p>
    <w:p w14:paraId="79BA5795" w14:textId="2754EE0B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D758B1">
        <w:rPr>
          <w:sz w:val="28"/>
          <w:szCs w:val="28"/>
        </w:rPr>
        <w:t>4</w:t>
      </w:r>
      <w:r>
        <w:rPr>
          <w:sz w:val="28"/>
          <w:szCs w:val="28"/>
        </w:rPr>
        <w:t>. Определение кинематической погрешности………………………</w:t>
      </w:r>
      <w:r w:rsidR="007C5C60">
        <w:rPr>
          <w:sz w:val="28"/>
          <w:szCs w:val="28"/>
        </w:rPr>
        <w:t>........…</w:t>
      </w:r>
      <w:r w:rsidR="00D758B1">
        <w:rPr>
          <w:sz w:val="28"/>
          <w:szCs w:val="28"/>
        </w:rPr>
        <w:t>.</w:t>
      </w:r>
    </w:p>
    <w:p w14:paraId="7CBED780" w14:textId="386EA0F0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D758B1">
        <w:rPr>
          <w:sz w:val="28"/>
          <w:szCs w:val="28"/>
        </w:rPr>
        <w:t>5</w:t>
      </w:r>
      <w:r>
        <w:rPr>
          <w:sz w:val="28"/>
          <w:szCs w:val="28"/>
        </w:rPr>
        <w:t>. Расчет погрешности мертвого хода цепи………………………..........</w:t>
      </w:r>
      <w:r w:rsidR="007C5C60">
        <w:rPr>
          <w:sz w:val="28"/>
          <w:szCs w:val="28"/>
        </w:rPr>
        <w:t>……</w:t>
      </w:r>
    </w:p>
    <w:p w14:paraId="405E4AC0" w14:textId="174CA846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D758B1">
        <w:rPr>
          <w:sz w:val="28"/>
          <w:szCs w:val="28"/>
        </w:rPr>
        <w:t>6</w:t>
      </w:r>
      <w:r>
        <w:rPr>
          <w:sz w:val="28"/>
          <w:szCs w:val="28"/>
        </w:rPr>
        <w:t>. Результат проверки……………………………</w:t>
      </w:r>
      <w:r w:rsidR="007C5C60">
        <w:rPr>
          <w:sz w:val="28"/>
          <w:szCs w:val="28"/>
        </w:rPr>
        <w:t>……</w:t>
      </w:r>
      <w:r w:rsidR="00D758B1">
        <w:rPr>
          <w:sz w:val="28"/>
          <w:szCs w:val="28"/>
        </w:rPr>
        <w:t>………….…...………..</w:t>
      </w:r>
    </w:p>
    <w:p w14:paraId="0D6818D9" w14:textId="77777777" w:rsidR="000367E9" w:rsidRDefault="000367E9" w:rsidP="000367E9">
      <w:pPr>
        <w:pStyle w:val="a3"/>
        <w:tabs>
          <w:tab w:val="left" w:pos="708"/>
        </w:tabs>
        <w:jc w:val="both"/>
        <w:rPr>
          <w:sz w:val="28"/>
          <w:szCs w:val="28"/>
        </w:rPr>
      </w:pPr>
    </w:p>
    <w:p w14:paraId="6D8DFE04" w14:textId="5CE81D7A" w:rsidR="000367E9" w:rsidRDefault="000367E9" w:rsidP="000367E9">
      <w:pPr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Список литературы</w:t>
      </w:r>
      <w:r>
        <w:rPr>
          <w:sz w:val="28"/>
          <w:szCs w:val="28"/>
        </w:rPr>
        <w:t>…………………………………………………………</w:t>
      </w:r>
      <w:r w:rsidR="007C5C60">
        <w:rPr>
          <w:sz w:val="28"/>
          <w:szCs w:val="28"/>
        </w:rPr>
        <w:t>...…</w:t>
      </w:r>
      <w:r>
        <w:rPr>
          <w:sz w:val="28"/>
          <w:szCs w:val="28"/>
        </w:rPr>
        <w:t>.</w:t>
      </w:r>
    </w:p>
    <w:p w14:paraId="7B56E0B3" w14:textId="77777777" w:rsidR="000367E9" w:rsidRDefault="000367E9" w:rsidP="000367E9">
      <w:pPr>
        <w:ind w:left="720"/>
        <w:jc w:val="both"/>
        <w:rPr>
          <w:b/>
          <w:bCs/>
          <w:sz w:val="28"/>
          <w:szCs w:val="28"/>
        </w:rPr>
      </w:pPr>
    </w:p>
    <w:p w14:paraId="4EF73FF8" w14:textId="77777777" w:rsidR="000367E9" w:rsidRDefault="000367E9" w:rsidP="000367E9">
      <w:pPr>
        <w:rPr>
          <w:b/>
          <w:bCs/>
          <w:sz w:val="32"/>
        </w:rPr>
        <w:sectPr w:rsidR="000367E9">
          <w:pgSz w:w="11906" w:h="16838"/>
          <w:pgMar w:top="1134" w:right="746" w:bottom="1134" w:left="1701" w:header="708" w:footer="708" w:gutter="0"/>
          <w:cols w:space="720"/>
        </w:sectPr>
      </w:pPr>
    </w:p>
    <w:p w14:paraId="7E5DDA31" w14:textId="77777777" w:rsidR="000367E9" w:rsidRPr="00B670D1" w:rsidRDefault="000367E9" w:rsidP="000367E9">
      <w:pPr>
        <w:pStyle w:val="2"/>
        <w:rPr>
          <w:sz w:val="28"/>
          <w:szCs w:val="28"/>
        </w:rPr>
      </w:pPr>
      <w:r w:rsidRPr="00B670D1">
        <w:rPr>
          <w:sz w:val="28"/>
          <w:szCs w:val="28"/>
        </w:rPr>
        <w:lastRenderedPageBreak/>
        <w:t>Проектировочные расчеты</w:t>
      </w:r>
    </w:p>
    <w:p w14:paraId="7188867B" w14:textId="77777777" w:rsidR="000367E9" w:rsidRPr="00B670D1" w:rsidRDefault="000367E9" w:rsidP="000367E9">
      <w:pPr>
        <w:jc w:val="center"/>
        <w:rPr>
          <w:b/>
          <w:bCs/>
          <w:sz w:val="28"/>
          <w:szCs w:val="28"/>
        </w:rPr>
      </w:pPr>
    </w:p>
    <w:p w14:paraId="1D9C001E" w14:textId="77777777" w:rsidR="000367E9" w:rsidRPr="00B670D1" w:rsidRDefault="000367E9" w:rsidP="000367E9">
      <w:pPr>
        <w:jc w:val="center"/>
        <w:rPr>
          <w:b/>
          <w:bCs/>
          <w:sz w:val="28"/>
          <w:szCs w:val="28"/>
        </w:rPr>
      </w:pPr>
      <w:r w:rsidRPr="00B670D1">
        <w:rPr>
          <w:b/>
          <w:bCs/>
          <w:sz w:val="28"/>
          <w:szCs w:val="28"/>
        </w:rPr>
        <w:t>Техническое задание</w:t>
      </w:r>
    </w:p>
    <w:p w14:paraId="04BD33E0" w14:textId="77777777" w:rsidR="000367E9" w:rsidRPr="00B670D1" w:rsidRDefault="000367E9" w:rsidP="000367E9">
      <w:pPr>
        <w:pStyle w:val="a5"/>
        <w:ind w:firstLine="708"/>
        <w:rPr>
          <w:sz w:val="28"/>
          <w:szCs w:val="28"/>
        </w:rPr>
      </w:pPr>
    </w:p>
    <w:p w14:paraId="697BDBF5" w14:textId="54B1D205" w:rsidR="000367E9" w:rsidRPr="00B670D1" w:rsidRDefault="000149EE" w:rsidP="000367E9">
      <w:pPr>
        <w:pStyle w:val="a5"/>
        <w:ind w:firstLine="708"/>
        <w:rPr>
          <w:sz w:val="28"/>
          <w:szCs w:val="28"/>
        </w:rPr>
      </w:pPr>
      <w:r w:rsidRPr="00B670D1">
        <w:rPr>
          <w:sz w:val="28"/>
          <w:szCs w:val="28"/>
        </w:rPr>
        <w:t xml:space="preserve">Необходимо разработать привод качения для системы дальнометрического зрения на основе датчика </w:t>
      </w:r>
      <w:r w:rsidR="007C5C60" w:rsidRPr="00B670D1">
        <w:rPr>
          <w:sz w:val="28"/>
          <w:szCs w:val="28"/>
          <w:lang w:val="en-US"/>
        </w:rPr>
        <w:t>Hokuyo</w:t>
      </w:r>
      <w:r w:rsidR="007C5C60" w:rsidRPr="00B670D1">
        <w:rPr>
          <w:sz w:val="28"/>
          <w:szCs w:val="28"/>
        </w:rPr>
        <w:t xml:space="preserve"> </w:t>
      </w:r>
      <w:r w:rsidR="007C5C60" w:rsidRPr="00B670D1">
        <w:rPr>
          <w:sz w:val="28"/>
          <w:szCs w:val="28"/>
          <w:lang w:val="en-US"/>
        </w:rPr>
        <w:t>UTM</w:t>
      </w:r>
      <w:r w:rsidR="007C5C60" w:rsidRPr="00B670D1">
        <w:rPr>
          <w:sz w:val="28"/>
          <w:szCs w:val="28"/>
        </w:rPr>
        <w:t>-30</w:t>
      </w:r>
      <w:r w:rsidR="007C5C60" w:rsidRPr="00B670D1">
        <w:rPr>
          <w:sz w:val="28"/>
          <w:szCs w:val="28"/>
          <w:lang w:val="en-US"/>
        </w:rPr>
        <w:t>LX</w:t>
      </w:r>
      <w:r w:rsidRPr="00B670D1">
        <w:rPr>
          <w:sz w:val="28"/>
          <w:szCs w:val="28"/>
        </w:rPr>
        <w:t xml:space="preserve">. Датчик находится внутри защитного корпуса, который вращается на выходном </w:t>
      </w:r>
      <w:r w:rsidR="007C5C60" w:rsidRPr="00B670D1">
        <w:rPr>
          <w:sz w:val="28"/>
          <w:szCs w:val="28"/>
        </w:rPr>
        <w:t>валу ЭМП</w:t>
      </w:r>
      <w:r w:rsidRPr="00B670D1">
        <w:rPr>
          <w:sz w:val="28"/>
          <w:szCs w:val="28"/>
        </w:rPr>
        <w:t xml:space="preserve">. </w:t>
      </w:r>
      <w:r w:rsidR="007C5C60" w:rsidRPr="00B670D1">
        <w:rPr>
          <w:sz w:val="28"/>
          <w:szCs w:val="28"/>
        </w:rPr>
        <w:t>С</w:t>
      </w:r>
      <w:r w:rsidR="000367E9" w:rsidRPr="00B670D1">
        <w:rPr>
          <w:sz w:val="28"/>
          <w:szCs w:val="28"/>
        </w:rPr>
        <w:t>хема</w:t>
      </w:r>
      <w:r w:rsidR="00F628B9" w:rsidRPr="00B670D1">
        <w:rPr>
          <w:sz w:val="28"/>
          <w:szCs w:val="28"/>
        </w:rPr>
        <w:t xml:space="preserve"> </w:t>
      </w:r>
      <w:r w:rsidRPr="00B670D1">
        <w:rPr>
          <w:sz w:val="28"/>
          <w:szCs w:val="28"/>
        </w:rPr>
        <w:t>этой системы выглядит следующим образом</w:t>
      </w:r>
      <w:r w:rsidR="000367E9" w:rsidRPr="00B670D1">
        <w:rPr>
          <w:sz w:val="28"/>
          <w:szCs w:val="28"/>
        </w:rPr>
        <w:t>:</w:t>
      </w:r>
    </w:p>
    <w:p w14:paraId="4FB24010" w14:textId="610FEEFD" w:rsidR="000367E9" w:rsidRPr="00B670D1" w:rsidRDefault="00FE4E6C" w:rsidP="000367E9">
      <w:pPr>
        <w:pStyle w:val="a5"/>
        <w:rPr>
          <w:sz w:val="28"/>
          <w:szCs w:val="28"/>
          <w:lang w:val="en-US"/>
        </w:rPr>
      </w:pPr>
      <w:r w:rsidRPr="00B670D1">
        <w:rPr>
          <w:b/>
          <w:noProof/>
          <w:sz w:val="28"/>
          <w:szCs w:val="28"/>
        </w:rPr>
        <w:drawing>
          <wp:inline distT="0" distB="0" distL="0" distR="0" wp14:anchorId="6F278E96" wp14:editId="1AA5ADF9">
            <wp:extent cx="4791075" cy="2743200"/>
            <wp:effectExtent l="0" t="0" r="9525" b="0"/>
            <wp:docPr id="24" name="Рисунок 14" descr="картин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картинка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07B89" w14:textId="77777777" w:rsidR="000367E9" w:rsidRPr="00B670D1" w:rsidRDefault="000367E9" w:rsidP="00F628B9">
      <w:pPr>
        <w:ind w:firstLine="709"/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Движение от </w:t>
      </w:r>
      <w:r w:rsidR="00F628B9" w:rsidRPr="00B670D1">
        <w:rPr>
          <w:sz w:val="28"/>
          <w:szCs w:val="28"/>
        </w:rPr>
        <w:t>исполнительного двигателя ИД</w:t>
      </w:r>
      <w:r w:rsidRPr="00B670D1">
        <w:rPr>
          <w:sz w:val="28"/>
          <w:szCs w:val="28"/>
        </w:rPr>
        <w:t xml:space="preserve"> передаётся через редуктор </w:t>
      </w:r>
      <w:r w:rsidR="00F628B9" w:rsidRPr="00B670D1">
        <w:rPr>
          <w:sz w:val="28"/>
          <w:szCs w:val="28"/>
        </w:rPr>
        <w:t>Р</w:t>
      </w:r>
      <w:r w:rsidRPr="00B670D1">
        <w:rPr>
          <w:sz w:val="28"/>
          <w:szCs w:val="28"/>
        </w:rPr>
        <w:t xml:space="preserve"> на </w:t>
      </w:r>
      <w:r w:rsidR="00F628B9" w:rsidRPr="00B670D1">
        <w:rPr>
          <w:sz w:val="28"/>
          <w:szCs w:val="28"/>
        </w:rPr>
        <w:t xml:space="preserve">выходной </w:t>
      </w:r>
      <w:r w:rsidRPr="00B670D1">
        <w:rPr>
          <w:sz w:val="28"/>
          <w:szCs w:val="28"/>
        </w:rPr>
        <w:t xml:space="preserve">вал </w:t>
      </w:r>
      <w:r w:rsidR="00F628B9" w:rsidRPr="00B670D1">
        <w:rPr>
          <w:sz w:val="28"/>
          <w:szCs w:val="28"/>
        </w:rPr>
        <w:t>ВВ, приводящий в движение датчик</w:t>
      </w:r>
      <w:r w:rsidRPr="00B670D1">
        <w:rPr>
          <w:sz w:val="28"/>
          <w:szCs w:val="28"/>
        </w:rPr>
        <w:t xml:space="preserve">. </w:t>
      </w:r>
      <w:r w:rsidR="00F628B9" w:rsidRPr="00B670D1">
        <w:rPr>
          <w:sz w:val="28"/>
          <w:szCs w:val="28"/>
        </w:rPr>
        <w:t>На выходном валу установлен датчик угла ДУ.</w:t>
      </w:r>
    </w:p>
    <w:p w14:paraId="1E9FE275" w14:textId="77777777" w:rsidR="00BD1D72" w:rsidRPr="00B670D1" w:rsidRDefault="00BD1D72">
      <w:pPr>
        <w:rPr>
          <w:sz w:val="28"/>
          <w:szCs w:val="28"/>
        </w:rPr>
      </w:pPr>
    </w:p>
    <w:p w14:paraId="76BF5201" w14:textId="77777777" w:rsidR="000149EE" w:rsidRPr="00B670D1" w:rsidRDefault="000149EE" w:rsidP="000149EE">
      <w:pPr>
        <w:rPr>
          <w:b/>
          <w:sz w:val="28"/>
          <w:szCs w:val="28"/>
        </w:rPr>
      </w:pPr>
      <w:r w:rsidRPr="00B670D1">
        <w:rPr>
          <w:b/>
          <w:sz w:val="28"/>
          <w:szCs w:val="28"/>
        </w:rPr>
        <w:t>ТЕХНИЧЕСКИЕ ДАННЫЕ ДАТЧИКА</w:t>
      </w:r>
    </w:p>
    <w:p w14:paraId="24B9F6B6" w14:textId="77777777" w:rsidR="000149EE" w:rsidRPr="00B670D1" w:rsidRDefault="00655000" w:rsidP="000149EE">
      <w:pPr>
        <w:jc w:val="center"/>
        <w:rPr>
          <w:b/>
          <w:sz w:val="28"/>
          <w:szCs w:val="28"/>
        </w:rPr>
      </w:pPr>
      <w:r w:rsidRPr="00B670D1">
        <w:rPr>
          <w:b/>
          <w:noProof/>
          <w:sz w:val="28"/>
          <w:szCs w:val="28"/>
        </w:rPr>
        <w:drawing>
          <wp:inline distT="0" distB="0" distL="0" distR="0" wp14:anchorId="169A773E" wp14:editId="3EDD35A1">
            <wp:extent cx="5657850" cy="3571666"/>
            <wp:effectExtent l="0" t="0" r="0" b="0"/>
            <wp:docPr id="22" name="Рисунок 22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878" cy="3683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A71D2" w14:textId="77777777" w:rsidR="000149EE" w:rsidRPr="00B670D1" w:rsidRDefault="000149EE">
      <w:pPr>
        <w:rPr>
          <w:sz w:val="28"/>
          <w:szCs w:val="28"/>
        </w:rPr>
      </w:pPr>
    </w:p>
    <w:p w14:paraId="162D46A1" w14:textId="078036C8" w:rsidR="00655000" w:rsidRPr="00B670D1" w:rsidRDefault="00655000" w:rsidP="00655000">
      <w:pPr>
        <w:pStyle w:val="ad"/>
        <w:shd w:val="clear" w:color="auto" w:fill="FFFFFF"/>
        <w:spacing w:before="0" w:beforeAutospacing="0" w:after="0" w:afterAutospacing="0" w:line="336" w:lineRule="atLeast"/>
        <w:rPr>
          <w:sz w:val="28"/>
          <w:szCs w:val="28"/>
        </w:rPr>
      </w:pPr>
      <w:r w:rsidRPr="00B670D1">
        <w:rPr>
          <w:sz w:val="28"/>
          <w:szCs w:val="28"/>
        </w:rPr>
        <w:lastRenderedPageBreak/>
        <w:t xml:space="preserve">UTM-30LX лазерный сканер с расширенным диапазоном сканирования до 60 метров и сектором сканирования 270°. Данная модель обладает самой высокой скоростью сканирования, что заметным образом выделяет ее среди прочих лазерных сканеров.  Устройство обладает интерфейсом USB 2.0  для подключения к </w:t>
      </w:r>
      <w:r w:rsidR="007C5C60" w:rsidRPr="00B670D1">
        <w:rPr>
          <w:sz w:val="28"/>
          <w:szCs w:val="28"/>
        </w:rPr>
        <w:t>компьютеру, для</w:t>
      </w:r>
      <w:r w:rsidRPr="00B670D1">
        <w:rPr>
          <w:sz w:val="28"/>
          <w:szCs w:val="28"/>
        </w:rPr>
        <w:t xml:space="preserve"> питания необходим внешний источник питания 12 В.</w:t>
      </w:r>
    </w:p>
    <w:p w14:paraId="61FB50F3" w14:textId="77777777" w:rsidR="00655000" w:rsidRPr="00B670D1" w:rsidRDefault="00655000" w:rsidP="00655000">
      <w:pPr>
        <w:pStyle w:val="3"/>
        <w:shd w:val="clear" w:color="auto" w:fill="FFFFFF"/>
        <w:spacing w:before="0" w:after="0"/>
        <w:rPr>
          <w:rFonts w:ascii="Times New Roman" w:hAnsi="Times New Roman"/>
          <w:sz w:val="28"/>
          <w:szCs w:val="28"/>
        </w:rPr>
      </w:pPr>
    </w:p>
    <w:p w14:paraId="015D588B" w14:textId="77777777" w:rsidR="00655000" w:rsidRPr="00B670D1" w:rsidRDefault="00655000" w:rsidP="00655000">
      <w:pPr>
        <w:pStyle w:val="3"/>
        <w:shd w:val="clear" w:color="auto" w:fill="FFFFFF"/>
        <w:spacing w:before="0" w:after="0"/>
        <w:rPr>
          <w:rFonts w:ascii="Times New Roman" w:hAnsi="Times New Roman"/>
          <w:sz w:val="28"/>
          <w:szCs w:val="28"/>
        </w:rPr>
      </w:pPr>
      <w:r w:rsidRPr="00B670D1">
        <w:rPr>
          <w:rFonts w:ascii="Times New Roman" w:hAnsi="Times New Roman"/>
          <w:sz w:val="28"/>
          <w:szCs w:val="28"/>
        </w:rPr>
        <w:t>Технические характеристики</w:t>
      </w:r>
    </w:p>
    <w:p w14:paraId="751A6CF0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Диапазон измерения: 60м</w:t>
      </w:r>
    </w:p>
    <w:p w14:paraId="11D225FB" w14:textId="6D2BEAE5" w:rsidR="00655000" w:rsidRPr="00B670D1" w:rsidRDefault="007C5C6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Сектор</w:t>
      </w:r>
      <w:r w:rsidR="00655000" w:rsidRPr="00B670D1">
        <w:rPr>
          <w:sz w:val="28"/>
          <w:szCs w:val="28"/>
        </w:rPr>
        <w:t xml:space="preserve"> сканирования: 270°</w:t>
      </w:r>
    </w:p>
    <w:p w14:paraId="4607D7B0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Разрешение: 0,25°</w:t>
      </w:r>
    </w:p>
    <w:p w14:paraId="35EA5C0C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Скорость сканирования: 25мс/скан.</w:t>
      </w:r>
    </w:p>
    <w:p w14:paraId="7AD9FB6B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Габаритные размеры: 60х60х87мм</w:t>
      </w:r>
    </w:p>
    <w:p w14:paraId="178F2784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Вес: 210г (без кабеля)</w:t>
      </w:r>
    </w:p>
    <w:p w14:paraId="69EBBF4E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Потребляемый ток: 0.7-1.0А</w:t>
      </w:r>
    </w:p>
    <w:p w14:paraId="1416F0B3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Напряжение питания: 12В</w:t>
      </w:r>
    </w:p>
    <w:p w14:paraId="4F1CC2F1" w14:textId="77777777" w:rsidR="00655000" w:rsidRPr="00B670D1" w:rsidRDefault="00655000" w:rsidP="00655000">
      <w:pPr>
        <w:numPr>
          <w:ilvl w:val="0"/>
          <w:numId w:val="8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Интерфейс: USB 2.0</w:t>
      </w:r>
    </w:p>
    <w:p w14:paraId="1D6F6F12" w14:textId="77777777" w:rsidR="00655000" w:rsidRPr="00B670D1" w:rsidRDefault="00655000" w:rsidP="00655000">
      <w:pPr>
        <w:pStyle w:val="3"/>
        <w:shd w:val="clear" w:color="auto" w:fill="FFFFFF"/>
        <w:spacing w:before="0" w:after="0"/>
        <w:rPr>
          <w:rFonts w:ascii="Times New Roman" w:hAnsi="Times New Roman"/>
          <w:sz w:val="28"/>
          <w:szCs w:val="28"/>
        </w:rPr>
      </w:pPr>
      <w:r w:rsidRPr="00B670D1">
        <w:rPr>
          <w:rStyle w:val="mw-headline"/>
          <w:rFonts w:ascii="Times New Roman" w:hAnsi="Times New Roman"/>
          <w:sz w:val="28"/>
          <w:szCs w:val="28"/>
          <w:bdr w:val="none" w:sz="0" w:space="0" w:color="auto" w:frame="1"/>
        </w:rPr>
        <w:t> </w:t>
      </w:r>
    </w:p>
    <w:p w14:paraId="5704BF02" w14:textId="77777777" w:rsidR="00655000" w:rsidRPr="00B670D1" w:rsidRDefault="00655000" w:rsidP="00655000">
      <w:pPr>
        <w:pStyle w:val="3"/>
        <w:shd w:val="clear" w:color="auto" w:fill="FFFFFF"/>
        <w:spacing w:before="0" w:after="0"/>
        <w:rPr>
          <w:rFonts w:ascii="Times New Roman" w:hAnsi="Times New Roman"/>
          <w:sz w:val="28"/>
          <w:szCs w:val="28"/>
        </w:rPr>
      </w:pPr>
      <w:r w:rsidRPr="00B670D1">
        <w:rPr>
          <w:rStyle w:val="mw-headline"/>
          <w:rFonts w:ascii="Times New Roman" w:hAnsi="Times New Roman"/>
          <w:sz w:val="28"/>
          <w:szCs w:val="28"/>
          <w:bdr w:val="none" w:sz="0" w:space="0" w:color="auto" w:frame="1"/>
        </w:rPr>
        <w:t>Общие сведения</w:t>
      </w:r>
    </w:p>
    <w:p w14:paraId="6C2095C7" w14:textId="77777777" w:rsidR="00655000" w:rsidRPr="00B670D1" w:rsidRDefault="00655000" w:rsidP="00655000">
      <w:pPr>
        <w:pStyle w:val="ad"/>
        <w:shd w:val="clear" w:color="auto" w:fill="FFFFFF"/>
        <w:spacing w:before="0" w:beforeAutospacing="0" w:after="0" w:afterAutospacing="0" w:line="336" w:lineRule="atLeast"/>
        <w:rPr>
          <w:sz w:val="28"/>
          <w:szCs w:val="28"/>
        </w:rPr>
      </w:pPr>
      <w:r w:rsidRPr="00B670D1">
        <w:rPr>
          <w:sz w:val="28"/>
          <w:szCs w:val="28"/>
        </w:rPr>
        <w:t>UTM-30LX - лазерный датчик для сканирования области. Источником света для датчика является лазер с длинной волны λ=905 нм. Область сканирования составляет 270 градусов. Датчик измеряет расстояние до объектов в своём диапазоне для каждого углового шага. Данные измерений и угловой шаг передаются через канал связи. Данный лазер имеет 1 класс безопасности.</w:t>
      </w:r>
    </w:p>
    <w:p w14:paraId="391EDC45" w14:textId="1B70B2E1" w:rsidR="00655000" w:rsidRPr="00B670D1" w:rsidRDefault="00FE4E6C" w:rsidP="00655000">
      <w:pPr>
        <w:pStyle w:val="ad"/>
        <w:shd w:val="clear" w:color="auto" w:fill="FFFFFF"/>
        <w:spacing w:before="0" w:beforeAutospacing="0" w:after="0" w:afterAutospacing="0" w:line="336" w:lineRule="atLeast"/>
        <w:rPr>
          <w:sz w:val="28"/>
          <w:szCs w:val="28"/>
        </w:rPr>
      </w:pPr>
      <w:r w:rsidRPr="00B670D1">
        <w:rPr>
          <w:noProof/>
          <w:sz w:val="28"/>
          <w:szCs w:val="28"/>
          <w:bdr w:val="none" w:sz="0" w:space="0" w:color="auto" w:frame="1"/>
        </w:rPr>
        <w:drawing>
          <wp:inline distT="0" distB="0" distL="0" distR="0" wp14:anchorId="73BFF028" wp14:editId="33CB5B0C">
            <wp:extent cx="3810000" cy="3524250"/>
            <wp:effectExtent l="0" t="0" r="0" b="0"/>
            <wp:docPr id="23" name="Рисунок 17" descr="HOKUYO-UTM-30LX-EW.png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OKUYO-UTM-30LX-EW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508F9" w14:textId="77777777" w:rsidR="00655000" w:rsidRPr="00B670D1" w:rsidRDefault="00655000" w:rsidP="00655000">
      <w:pPr>
        <w:pStyle w:val="3"/>
        <w:shd w:val="clear" w:color="auto" w:fill="FFFFFF"/>
        <w:spacing w:before="0" w:after="0"/>
        <w:rPr>
          <w:rFonts w:ascii="Times New Roman" w:hAnsi="Times New Roman"/>
          <w:sz w:val="28"/>
          <w:szCs w:val="28"/>
        </w:rPr>
      </w:pPr>
      <w:r w:rsidRPr="00B670D1">
        <w:rPr>
          <w:rStyle w:val="mw-headline"/>
          <w:rFonts w:ascii="Times New Roman" w:hAnsi="Times New Roman"/>
          <w:sz w:val="28"/>
          <w:szCs w:val="28"/>
          <w:bdr w:val="none" w:sz="0" w:space="0" w:color="auto" w:frame="1"/>
        </w:rPr>
        <w:lastRenderedPageBreak/>
        <w:t>Важные замечания</w:t>
      </w:r>
    </w:p>
    <w:p w14:paraId="2666245B" w14:textId="385F37C7" w:rsidR="00655000" w:rsidRPr="00B670D1" w:rsidRDefault="00655000" w:rsidP="00655000">
      <w:pPr>
        <w:numPr>
          <w:ilvl w:val="0"/>
          <w:numId w:val="9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 xml:space="preserve">Этот датчик не предназначен для использования в устройствах </w:t>
      </w:r>
      <w:r w:rsidR="007C5C60" w:rsidRPr="00B670D1">
        <w:rPr>
          <w:sz w:val="28"/>
          <w:szCs w:val="28"/>
        </w:rPr>
        <w:t>обеспечения</w:t>
      </w:r>
      <w:r w:rsidRPr="00B670D1">
        <w:rPr>
          <w:sz w:val="28"/>
          <w:szCs w:val="28"/>
        </w:rPr>
        <w:t xml:space="preserve"> безопасности.</w:t>
      </w:r>
    </w:p>
    <w:p w14:paraId="378D801D" w14:textId="77777777" w:rsidR="00655000" w:rsidRPr="00B670D1" w:rsidRDefault="00655000" w:rsidP="00655000">
      <w:pPr>
        <w:numPr>
          <w:ilvl w:val="0"/>
          <w:numId w:val="9"/>
        </w:numPr>
        <w:shd w:val="clear" w:color="auto" w:fill="FFFFFF"/>
        <w:spacing w:line="336" w:lineRule="atLeast"/>
        <w:ind w:left="0"/>
        <w:rPr>
          <w:sz w:val="28"/>
          <w:szCs w:val="28"/>
        </w:rPr>
      </w:pPr>
      <w:r w:rsidRPr="00B670D1">
        <w:rPr>
          <w:sz w:val="28"/>
          <w:szCs w:val="28"/>
        </w:rPr>
        <w:t>Этот датчик не предназначен для использования в устройствах обнаружения людей.</w:t>
      </w:r>
    </w:p>
    <w:p w14:paraId="4A78B632" w14:textId="77777777" w:rsidR="00655000" w:rsidRPr="00B670D1" w:rsidRDefault="00655000" w:rsidP="00655000">
      <w:pPr>
        <w:shd w:val="clear" w:color="auto" w:fill="FFFFFF"/>
        <w:spacing w:line="336" w:lineRule="atLeast"/>
        <w:rPr>
          <w:sz w:val="28"/>
          <w:szCs w:val="28"/>
        </w:rPr>
      </w:pPr>
    </w:p>
    <w:p w14:paraId="13F277F4" w14:textId="77777777" w:rsidR="00655000" w:rsidRPr="00B670D1" w:rsidRDefault="00655000" w:rsidP="00655000">
      <w:pPr>
        <w:pStyle w:val="2"/>
        <w:shd w:val="clear" w:color="auto" w:fill="FFFFFF"/>
        <w:rPr>
          <w:sz w:val="28"/>
          <w:szCs w:val="28"/>
        </w:rPr>
      </w:pPr>
      <w:r w:rsidRPr="00B670D1">
        <w:rPr>
          <w:rStyle w:val="mw-headline"/>
          <w:sz w:val="28"/>
          <w:szCs w:val="28"/>
          <w:bdr w:val="none" w:sz="0" w:space="0" w:color="auto" w:frame="1"/>
        </w:rPr>
        <w:t> </w:t>
      </w:r>
    </w:p>
    <w:p w14:paraId="57F092AC" w14:textId="77777777" w:rsidR="00655000" w:rsidRPr="00B670D1" w:rsidRDefault="00655000" w:rsidP="00655000">
      <w:pPr>
        <w:pStyle w:val="3"/>
        <w:shd w:val="clear" w:color="auto" w:fill="FFFFFF"/>
        <w:spacing w:before="0" w:after="0"/>
        <w:rPr>
          <w:rFonts w:ascii="Times New Roman" w:hAnsi="Times New Roman"/>
          <w:sz w:val="28"/>
          <w:szCs w:val="28"/>
        </w:rPr>
      </w:pPr>
      <w:r w:rsidRPr="00B670D1">
        <w:rPr>
          <w:rStyle w:val="mw-headline"/>
          <w:rFonts w:ascii="Times New Roman" w:hAnsi="Times New Roman"/>
          <w:sz w:val="28"/>
          <w:szCs w:val="28"/>
          <w:bdr w:val="none" w:sz="0" w:space="0" w:color="auto" w:frame="1"/>
        </w:rPr>
        <w:t>Спецификация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23"/>
        <w:gridCol w:w="5732"/>
      </w:tblGrid>
      <w:tr w:rsidR="00655000" w:rsidRPr="00B670D1" w14:paraId="7BB6EC1B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4337B1D1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Название продукт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4AAD76E4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Сканирующий лазерный дальномер</w:t>
            </w:r>
          </w:p>
        </w:tc>
      </w:tr>
      <w:tr w:rsidR="00655000" w:rsidRPr="00B670D1" w14:paraId="1855BA7E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338CBB80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Модел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3901E25C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UTM-30LX</w:t>
            </w:r>
          </w:p>
        </w:tc>
      </w:tr>
      <w:tr w:rsidR="00655000" w:rsidRPr="00B670D1" w14:paraId="1A1AA6BF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BE029CC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Источник свет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1B04F86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Полупроводниковый лазерный диод (λ = 905 нм.)</w:t>
            </w:r>
          </w:p>
          <w:p w14:paraId="73E7AE67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Класс безопасности лазера 1</w:t>
            </w:r>
          </w:p>
        </w:tc>
      </w:tr>
      <w:tr w:rsidR="00655000" w:rsidRPr="00B670D1" w14:paraId="2E293688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0B7BB4A6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Напряжение питан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3CDEDD1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12V DC ± 10%</w:t>
            </w:r>
          </w:p>
        </w:tc>
      </w:tr>
      <w:tr w:rsidR="00655000" w:rsidRPr="00B670D1" w14:paraId="659D2CFA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7E1DBD72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Потребляемый ток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5F9A78A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Макс.: 1А; Среднее: 0.7А</w:t>
            </w:r>
          </w:p>
        </w:tc>
      </w:tr>
      <w:tr w:rsidR="00655000" w:rsidRPr="00B670D1" w14:paraId="4973B23E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9D35679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Потребляемая мощност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1BA95021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Меньше чем 8Ватт</w:t>
            </w:r>
          </w:p>
        </w:tc>
      </w:tr>
      <w:tr w:rsidR="00655000" w:rsidRPr="00B670D1" w14:paraId="1B2FE8BA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7689CD76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Дальность обнаружения и объект обнаружен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1F9C1903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Гарантированный диапазон: 0,1 ~ 30 м. (Белый лист)</w:t>
            </w:r>
          </w:p>
          <w:p w14:paraId="4278465B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Максимальный диапазон: 0,1 ~ 60 м. Минимальная определяемая ширина 10 м. ~ 130 мм, (Изменяется в зависимости от расстояния)</w:t>
            </w:r>
          </w:p>
        </w:tc>
      </w:tr>
      <w:tr w:rsidR="00655000" w:rsidRPr="00B670D1" w14:paraId="397D38C5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17FFEEFB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Точност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07FCAA1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0,1 - 10м.: ± 30мм.; 10 - 30м.: ±50мм. (Белый лист)</w:t>
            </w:r>
          </w:p>
          <w:p w14:paraId="518D6C36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Меньше 3 000lx: Белый лист ± 30мм. (0,1м. до 10м.) Меньше 100 000lx: Белый лист ± 50мм. (0,1м. до 10м.)</w:t>
            </w:r>
          </w:p>
        </w:tc>
      </w:tr>
      <w:tr w:rsidR="00655000" w:rsidRPr="00B670D1" w14:paraId="36CF86F0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13F7BFA7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Разрешени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280143B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1мм.</w:t>
            </w:r>
          </w:p>
          <w:p w14:paraId="2694D581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0,1 - 10м.: σ &lt; 10мм.; 10 - 30м.: σ &lt; 30мм. (Белый лист) Меньше 3 000lx: σ ± 10мм. (Белый лист до 10м.) Меньше 100 000lx: σ ± 30мм. (Белый лист до 10м.)</w:t>
            </w:r>
          </w:p>
        </w:tc>
      </w:tr>
      <w:tr w:rsidR="00655000" w:rsidRPr="00B670D1" w14:paraId="6FFB0264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2786D31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Угол сканирован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7101DFFE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270 градусов</w:t>
            </w:r>
          </w:p>
        </w:tc>
      </w:tr>
      <w:tr w:rsidR="00655000" w:rsidRPr="00B670D1" w14:paraId="712BC883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0B979E8F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Угловое разрешени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2AA7A89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0,25 градусов (390 градусов/1440)</w:t>
            </w:r>
          </w:p>
        </w:tc>
      </w:tr>
      <w:tr w:rsidR="00655000" w:rsidRPr="00B670D1" w14:paraId="221BE617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37B83543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Время сканирован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30E025EE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25 мс(скорость двигателя 2400об.)</w:t>
            </w:r>
          </w:p>
        </w:tc>
      </w:tr>
      <w:tr w:rsidR="00655000" w:rsidRPr="000D6743" w14:paraId="055094F2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356D6E6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Интерфей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57F0786" w14:textId="77777777" w:rsidR="00655000" w:rsidRPr="00B670D1" w:rsidRDefault="00655000" w:rsidP="00655000">
            <w:pPr>
              <w:rPr>
                <w:sz w:val="28"/>
                <w:szCs w:val="28"/>
                <w:lang w:val="en-US"/>
              </w:rPr>
            </w:pPr>
            <w:r w:rsidRPr="00B670D1">
              <w:rPr>
                <w:sz w:val="28"/>
                <w:szCs w:val="28"/>
                <w:lang w:val="en-US"/>
              </w:rPr>
              <w:t>USB Ver 2.0 Full Speed(12</w:t>
            </w:r>
            <w:r w:rsidRPr="00B670D1">
              <w:rPr>
                <w:sz w:val="28"/>
                <w:szCs w:val="28"/>
              </w:rPr>
              <w:t>Мбит</w:t>
            </w:r>
            <w:r w:rsidRPr="00B670D1">
              <w:rPr>
                <w:sz w:val="28"/>
                <w:szCs w:val="28"/>
                <w:lang w:val="en-US"/>
              </w:rPr>
              <w:t>)</w:t>
            </w:r>
          </w:p>
        </w:tc>
      </w:tr>
      <w:tr w:rsidR="00655000" w:rsidRPr="00B670D1" w14:paraId="6B692D7C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7F6EC5A7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Выход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7A18B48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Для синхронизации 1 - Point</w:t>
            </w:r>
          </w:p>
        </w:tc>
      </w:tr>
      <w:tr w:rsidR="00655000" w:rsidRPr="00B670D1" w14:paraId="62211552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3D02D034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Светодиодный диспле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FFA32EF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Зелёный: источник питания</w:t>
            </w:r>
          </w:p>
          <w:p w14:paraId="2C80BEB6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Красный: нормальная работа (горит непрерывно) неисправность (мигает)</w:t>
            </w:r>
          </w:p>
        </w:tc>
      </w:tr>
      <w:tr w:rsidR="00655000" w:rsidRPr="00B670D1" w14:paraId="054F1ACE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A3BD663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Окружающая среда (Температура/Влажность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49C6782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-10°C ~ +50°C</w:t>
            </w:r>
          </w:p>
          <w:p w14:paraId="0F3BD460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Относительная влажность меньше чем 85% (без росы и инея)</w:t>
            </w:r>
          </w:p>
        </w:tc>
      </w:tr>
      <w:tr w:rsidR="00655000" w:rsidRPr="00B670D1" w14:paraId="4146F093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46C3FF97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Температура хранен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68312AE1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-25 ~ 75°C</w:t>
            </w:r>
          </w:p>
        </w:tc>
      </w:tr>
      <w:tr w:rsidR="00655000" w:rsidRPr="00B670D1" w14:paraId="41343BF6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9881463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lastRenderedPageBreak/>
              <w:t>Воздействие окружающей сред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48303C3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Измеренное расстояние будет короче, что фактическое расстояние под дождём, снегом и прямыми солнечными лучами.</w:t>
            </w:r>
          </w:p>
        </w:tc>
      </w:tr>
      <w:tr w:rsidR="00655000" w:rsidRPr="00B670D1" w14:paraId="06BC9DCB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0BED2A55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Виброустойчивост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47DA9D1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10 ~ 55Hz с двойной амплитудой 1,5 мм. в каждом из направлений X, Y и Z в течение 2 часов.</w:t>
            </w:r>
          </w:p>
          <w:p w14:paraId="03E86D7A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55 ~ 200Hz 98 м/с² в 2 минуты в каждом из направлений X, Y и Z в течение 1 часа</w:t>
            </w:r>
          </w:p>
        </w:tc>
      </w:tr>
      <w:tr w:rsidR="00655000" w:rsidRPr="00B670D1" w14:paraId="0C051BEC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0CFE1844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Ударопрочност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0AF59FEE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196 м/с², 10 раз в каждом из направлений X, Y и Z</w:t>
            </w:r>
          </w:p>
        </w:tc>
      </w:tr>
      <w:tr w:rsidR="00655000" w:rsidRPr="00B670D1" w14:paraId="1CD962B4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3B0CD186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Защитное сооружени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75CEE2A2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Оптика: IP67 (кроме разъёма Ethernet)</w:t>
            </w:r>
          </w:p>
        </w:tc>
      </w:tr>
      <w:tr w:rsidR="00655000" w:rsidRPr="00B670D1" w14:paraId="179E5F3A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5AAC64FC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Сопротивление изоляци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2AB1055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10МΩ для DC 500Vмегомметр</w:t>
            </w:r>
          </w:p>
        </w:tc>
      </w:tr>
      <w:tr w:rsidR="00655000" w:rsidRPr="00B670D1" w14:paraId="0C5DA8EC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31B7FF73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Ве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7ACFAE46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210 гр. (без кабеля)</w:t>
            </w:r>
          </w:p>
        </w:tc>
      </w:tr>
      <w:tr w:rsidR="00655000" w:rsidRPr="00B670D1" w14:paraId="173D80C6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00261205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Корпу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4F8E0AB4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Поликарбонат</w:t>
            </w:r>
          </w:p>
        </w:tc>
      </w:tr>
      <w:tr w:rsidR="00655000" w:rsidRPr="00B670D1" w14:paraId="168976C6" w14:textId="77777777" w:rsidTr="006550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2D81E494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Размер (ширина x глубина x высота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14:paraId="6B2AC187" w14:textId="77777777" w:rsidR="00655000" w:rsidRPr="00B670D1" w:rsidRDefault="00655000" w:rsidP="00655000">
            <w:pPr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62мм. x 62мм. x 87мм.</w:t>
            </w:r>
          </w:p>
          <w:p w14:paraId="624F47FC" w14:textId="77777777" w:rsidR="00655000" w:rsidRPr="00B670D1" w:rsidRDefault="00655000" w:rsidP="00655000">
            <w:pPr>
              <w:pStyle w:val="ad"/>
              <w:spacing w:before="0" w:beforeAutospacing="0" w:after="0" w:afterAutospacing="0" w:line="336" w:lineRule="atLeast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MC-40-3240</w:t>
            </w:r>
          </w:p>
        </w:tc>
      </w:tr>
    </w:tbl>
    <w:p w14:paraId="329E56CF" w14:textId="77777777" w:rsidR="00655000" w:rsidRPr="00B670D1" w:rsidRDefault="00655000" w:rsidP="00655000">
      <w:pPr>
        <w:ind w:firstLine="709"/>
        <w:rPr>
          <w:sz w:val="28"/>
          <w:szCs w:val="28"/>
        </w:rPr>
      </w:pPr>
    </w:p>
    <w:p w14:paraId="7F75049C" w14:textId="77777777" w:rsidR="00655000" w:rsidRPr="00B670D1" w:rsidRDefault="00655000" w:rsidP="00880A05">
      <w:pPr>
        <w:rPr>
          <w:sz w:val="28"/>
          <w:szCs w:val="28"/>
        </w:rPr>
      </w:pPr>
    </w:p>
    <w:p w14:paraId="473EC477" w14:textId="77777777" w:rsidR="00880A05" w:rsidRPr="00B670D1" w:rsidRDefault="00880A05" w:rsidP="00880A05">
      <w:pPr>
        <w:rPr>
          <w:sz w:val="28"/>
          <w:szCs w:val="28"/>
        </w:rPr>
      </w:pPr>
      <w:r w:rsidRPr="00B670D1">
        <w:rPr>
          <w:sz w:val="28"/>
          <w:szCs w:val="28"/>
        </w:rPr>
        <w:t>Исходные данные:</w:t>
      </w:r>
    </w:p>
    <w:p w14:paraId="4E03E35E" w14:textId="77777777" w:rsidR="00880A05" w:rsidRPr="00B670D1" w:rsidRDefault="00880A05" w:rsidP="00880A05">
      <w:pPr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о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ин</m:t>
              </m:r>
            </m:den>
          </m:f>
        </m:oMath>
      </m:oMathPara>
    </w:p>
    <w:p w14:paraId="06367AB3" w14:textId="18B97059" w:rsidR="00880A05" w:rsidRPr="00B670D1" w:rsidRDefault="000D6743" w:rsidP="00880A05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.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.5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038 кг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730DC791" w14:textId="77777777" w:rsidR="00880A05" w:rsidRPr="00B670D1" w:rsidRDefault="000D6743" w:rsidP="00880A05">
      <w:pPr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π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8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den>
          </m:f>
        </m:oMath>
      </m:oMathPara>
    </w:p>
    <w:p w14:paraId="72ADFBC3" w14:textId="1CE91896" w:rsidR="00880A05" w:rsidRPr="00B670D1" w:rsidRDefault="00007A06" w:rsidP="00880A05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Шаговый двигатель</w:t>
      </w:r>
    </w:p>
    <w:p w14:paraId="17A04BDF" w14:textId="77777777" w:rsidR="00880A05" w:rsidRPr="00B670D1" w:rsidRDefault="00880A05" w:rsidP="00880A05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Критерий расчета – минимиз</w:t>
      </w:r>
      <w:r w:rsidR="00B0170F" w:rsidRPr="00B670D1">
        <w:rPr>
          <w:rFonts w:eastAsiaTheme="minorEastAsia"/>
          <w:sz w:val="28"/>
          <w:szCs w:val="28"/>
        </w:rPr>
        <w:t>ация погрешности</w:t>
      </w:r>
    </w:p>
    <w:p w14:paraId="7B8B705E" w14:textId="77777777" w:rsidR="00880A05" w:rsidRPr="00B670D1" w:rsidRDefault="00880A05" w:rsidP="00880A05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Рабочий угол поворота выходного вала ±90°</w:t>
      </w:r>
    </w:p>
    <w:p w14:paraId="2F62B57E" w14:textId="77777777" w:rsidR="00880A05" w:rsidRPr="00B670D1" w:rsidRDefault="00880A05" w:rsidP="00880A05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Точность отработки φ=20 угл. мин.</w:t>
      </w:r>
    </w:p>
    <w:p w14:paraId="78D9799D" w14:textId="77777777" w:rsidR="00880A05" w:rsidRPr="00B670D1" w:rsidRDefault="00880A05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Метод расчета – максимум-минимум</w:t>
      </w:r>
    </w:p>
    <w:p w14:paraId="4A1B69E1" w14:textId="77777777" w:rsidR="00D61670" w:rsidRPr="00B670D1" w:rsidRDefault="00D61670" w:rsidP="00D61670">
      <w:pPr>
        <w:ind w:firstLine="454"/>
        <w:jc w:val="center"/>
        <w:rPr>
          <w:b/>
          <w:sz w:val="28"/>
          <w:szCs w:val="28"/>
        </w:rPr>
      </w:pPr>
      <w:r w:rsidRPr="00B670D1">
        <w:rPr>
          <w:b/>
          <w:sz w:val="28"/>
          <w:szCs w:val="28"/>
        </w:rPr>
        <w:t>Анализ исходных данных. Выбор электродвигателя.</w:t>
      </w:r>
    </w:p>
    <w:p w14:paraId="18B9C1AB" w14:textId="77777777" w:rsidR="00D61670" w:rsidRPr="00B670D1" w:rsidRDefault="00D61670" w:rsidP="00D61670">
      <w:pPr>
        <w:ind w:firstLine="454"/>
        <w:jc w:val="both"/>
        <w:rPr>
          <w:sz w:val="28"/>
          <w:szCs w:val="28"/>
        </w:rPr>
      </w:pPr>
    </w:p>
    <w:p w14:paraId="29478A4D" w14:textId="0BCB22A9" w:rsidR="00D61670" w:rsidRPr="00B670D1" w:rsidRDefault="00D61670" w:rsidP="00D61670">
      <w:pPr>
        <w:ind w:firstLine="567"/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Так как в техническом задании не указано конкретное назначение, точностные характеристики, габаритные </w:t>
      </w:r>
      <w:r w:rsidR="007C5C60" w:rsidRPr="00B670D1">
        <w:rPr>
          <w:sz w:val="28"/>
          <w:szCs w:val="28"/>
        </w:rPr>
        <w:t>размеры разрабатываемого</w:t>
      </w:r>
      <w:r w:rsidRPr="00B670D1">
        <w:rPr>
          <w:sz w:val="28"/>
          <w:szCs w:val="28"/>
        </w:rPr>
        <w:t xml:space="preserve"> ЭМП,  то при проектировании я исходил из критерия минимизации габаритов (при конструировании большинства приборов одним из важнейших критериев является размер будущего прибора).</w:t>
      </w:r>
    </w:p>
    <w:p w14:paraId="389162E5" w14:textId="2A5FC61D" w:rsidR="00D61670" w:rsidRPr="00B670D1" w:rsidRDefault="00D61670" w:rsidP="004418D3">
      <w:pPr>
        <w:ind w:firstLine="567"/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В результате </w:t>
      </w:r>
      <w:r w:rsidR="007C5C60" w:rsidRPr="00B670D1">
        <w:rPr>
          <w:sz w:val="28"/>
          <w:szCs w:val="28"/>
        </w:rPr>
        <w:t>анализа технического</w:t>
      </w:r>
      <w:r w:rsidRPr="00B670D1">
        <w:rPr>
          <w:sz w:val="28"/>
          <w:szCs w:val="28"/>
        </w:rPr>
        <w:t xml:space="preserve"> задания была выбрана следующая компоновка: электродвигатель крепится к </w:t>
      </w:r>
      <w:r w:rsidR="004418D3" w:rsidRPr="00B670D1">
        <w:rPr>
          <w:sz w:val="28"/>
          <w:szCs w:val="28"/>
        </w:rPr>
        <w:t xml:space="preserve">цилиндрическому </w:t>
      </w:r>
      <w:r w:rsidRPr="00B670D1">
        <w:rPr>
          <w:sz w:val="28"/>
          <w:szCs w:val="28"/>
        </w:rPr>
        <w:t>редуктору</w:t>
      </w:r>
      <w:r w:rsidR="004418D3" w:rsidRPr="00B670D1">
        <w:rPr>
          <w:sz w:val="28"/>
          <w:szCs w:val="28"/>
        </w:rPr>
        <w:t>, выполненному в закрытом корпусе и располагается в одной из стоек привода</w:t>
      </w:r>
      <w:r w:rsidRPr="00B670D1">
        <w:rPr>
          <w:sz w:val="28"/>
          <w:szCs w:val="28"/>
        </w:rPr>
        <w:t xml:space="preserve">. </w:t>
      </w:r>
      <w:r w:rsidR="004418D3" w:rsidRPr="00B670D1">
        <w:rPr>
          <w:sz w:val="28"/>
          <w:szCs w:val="28"/>
        </w:rPr>
        <w:t xml:space="preserve">На последнем валу двигателя располагается вал движущейся части привода качения и датчик </w:t>
      </w:r>
      <w:r w:rsidR="00007A31" w:rsidRPr="00B670D1">
        <w:rPr>
          <w:sz w:val="28"/>
          <w:szCs w:val="28"/>
        </w:rPr>
        <w:t>угла.</w:t>
      </w:r>
    </w:p>
    <w:p w14:paraId="3C8BCA80" w14:textId="77777777" w:rsidR="00007A31" w:rsidRPr="00B670D1" w:rsidRDefault="00007A31" w:rsidP="00E11630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lastRenderedPageBreak/>
        <w:t>Определим</w:t>
      </w:r>
      <w:r w:rsidR="007A49D0" w:rsidRPr="00B670D1">
        <w:rPr>
          <w:sz w:val="28"/>
          <w:szCs w:val="28"/>
        </w:rPr>
        <w:t xml:space="preserve"> момент нагрузки выходного вала. Т.к. система располагается на мобильном роботе, возможны перегрузки по статическому и динамическому моменту. Предусмотрим это, </w:t>
      </w:r>
      <w:r w:rsidR="00041360" w:rsidRPr="00B670D1">
        <w:rPr>
          <w:sz w:val="28"/>
          <w:szCs w:val="28"/>
        </w:rPr>
        <w:t>удвоив их:</w:t>
      </w:r>
    </w:p>
    <w:p w14:paraId="59E46C23" w14:textId="6478824E" w:rsidR="00A10162" w:rsidRPr="00B670D1" w:rsidRDefault="000D6743" w:rsidP="00A10162">
      <w:pPr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2*(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и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ат)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2*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и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2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ин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и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.вы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*0.038*1.5=0.094 Н*м=171 Н*мм</m:t>
          </m:r>
        </m:oMath>
      </m:oMathPara>
    </w:p>
    <w:p w14:paraId="2B155A2D" w14:textId="77777777" w:rsidR="00A10162" w:rsidRPr="00B670D1" w:rsidRDefault="00A10162" w:rsidP="00E11630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>Определим мощность</w:t>
      </w:r>
      <w:r w:rsidR="00E11630" w:rsidRPr="00B670D1">
        <w:rPr>
          <w:sz w:val="28"/>
          <w:szCs w:val="28"/>
        </w:rPr>
        <w:t xml:space="preserve"> на выходном валу:</w:t>
      </w:r>
    </w:p>
    <w:p w14:paraId="6D31338E" w14:textId="2508A734" w:rsidR="00A10162" w:rsidRPr="00B670D1" w:rsidRDefault="000D6743" w:rsidP="00A10162">
      <w:pPr>
        <w:spacing w:after="200"/>
        <w:rPr>
          <w:rFonts w:eastAsiaTheme="minorEastAsia"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sz w:val="28"/>
                  <w:szCs w:val="28"/>
                  <w:lang w:val="en-US" w:eastAsia="en-US"/>
                </w:rPr>
                <m:t>P</m:t>
              </m:r>
            </m:e>
            <m: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н</m:t>
              </m:r>
            </m:sub>
          </m:sSub>
          <m:r>
            <w:rPr>
              <w:rFonts w:ascii="Cambria Math" w:eastAsiaTheme="minorHAnsi" w:hAnsi="Cambria Math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н</m:t>
              </m:r>
            </m:sub>
          </m:sSub>
          <m:r>
            <w:rPr>
              <w:rFonts w:ascii="Cambria Math" w:eastAsiaTheme="minorHAnsi" w:hAnsi="Cambria Math"/>
              <w:sz w:val="28"/>
              <w:szCs w:val="28"/>
              <w:lang w:eastAsia="en-US"/>
            </w:rPr>
            <m:t>*</m:t>
          </m:r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ω</m:t>
              </m:r>
            </m:e>
            <m: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вых</m:t>
              </m:r>
            </m:sub>
          </m:sSub>
          <m:r>
            <w:rPr>
              <w:rFonts w:ascii="Cambria Math" w:eastAsiaTheme="minorHAnsi" w:hAnsi="Cambria Math"/>
              <w:sz w:val="28"/>
              <w:szCs w:val="28"/>
              <w:lang w:eastAsia="en-US"/>
            </w:rPr>
            <m:t>=0.171*</m:t>
          </m:r>
          <m:r>
            <w:rPr>
              <w:rFonts w:ascii="Cambria Math" w:hAnsi="Cambria Math"/>
              <w:sz w:val="28"/>
              <w:szCs w:val="28"/>
            </w:rPr>
            <m:t>0.85</m:t>
          </m:r>
          <m:r>
            <w:rPr>
              <w:rFonts w:ascii="Cambria Math" w:eastAsiaTheme="minorHAnsi" w:hAnsi="Cambria Math"/>
              <w:sz w:val="28"/>
              <w:szCs w:val="28"/>
              <w:lang w:eastAsia="en-US"/>
            </w:rPr>
            <m:t>=0.14 Вт</m:t>
          </m:r>
        </m:oMath>
      </m:oMathPara>
    </w:p>
    <w:p w14:paraId="1393CC2B" w14:textId="77777777" w:rsidR="00A10162" w:rsidRPr="00B670D1" w:rsidRDefault="00E11630" w:rsidP="00A10162">
      <w:pPr>
        <w:spacing w:after="200"/>
        <w:rPr>
          <w:rFonts w:eastAsiaTheme="minorHAnsi"/>
          <w:sz w:val="28"/>
          <w:szCs w:val="28"/>
          <w:lang w:eastAsia="en-US"/>
        </w:rPr>
      </w:pPr>
      <w:r w:rsidRPr="00B670D1">
        <w:rPr>
          <w:rFonts w:eastAsiaTheme="minorEastAsia"/>
          <w:sz w:val="28"/>
          <w:szCs w:val="28"/>
          <w:lang w:eastAsia="en-US"/>
        </w:rPr>
        <w:t>Определим расчетную мощность двигателя:</w:t>
      </w:r>
    </w:p>
    <w:p w14:paraId="280C5195" w14:textId="22420657" w:rsidR="00A10162" w:rsidRPr="00B670D1" w:rsidRDefault="000D6743" w:rsidP="00A10162">
      <w:pPr>
        <w:spacing w:after="200"/>
        <w:rPr>
          <w:rFonts w:eastAsiaTheme="minorEastAsia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/>
                  <w:sz w:val="28"/>
                  <w:szCs w:val="28"/>
                  <w:lang w:val="en-US" w:eastAsia="en-US"/>
                </w:rPr>
                <m:t>P</m:t>
              </m:r>
            </m:e>
            <m: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дв.расч</m:t>
              </m:r>
            </m:sub>
          </m:sSub>
          <m:r>
            <w:rPr>
              <w:rFonts w:ascii="Cambria Math" w:eastAsiaTheme="minorHAnsi" w:hAnsi="Cambria Math"/>
              <w:sz w:val="28"/>
              <w:szCs w:val="28"/>
              <w:lang w:eastAsia="en-US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eastAsia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 w:eastAsia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eastAsia="en-US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eastAsia="en-US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  <w:lang w:eastAsia="en-US"/>
            </w:rPr>
            <m:t>=1.5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eastAsia="en-US"/>
                </w:rPr>
                <m:t>0.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eastAsia="en-US"/>
                </w:rPr>
                <m:t>0.7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eastAsia="en-US"/>
            </w:rPr>
            <m:t>=0.3 Вт</m:t>
          </m:r>
        </m:oMath>
      </m:oMathPara>
    </w:p>
    <w:p w14:paraId="7BA2914D" w14:textId="77777777" w:rsidR="00E11630" w:rsidRPr="00B670D1" w:rsidRDefault="00E11630" w:rsidP="00E11630">
      <w:pPr>
        <w:rPr>
          <w:sz w:val="28"/>
          <w:szCs w:val="28"/>
        </w:rPr>
      </w:pPr>
      <w:r w:rsidRPr="00B670D1">
        <w:rPr>
          <w:sz w:val="28"/>
          <w:szCs w:val="28"/>
        </w:rPr>
        <w:sym w:font="Symbol" w:char="F078"/>
      </w:r>
      <w:r w:rsidRPr="00B670D1">
        <w:rPr>
          <w:sz w:val="28"/>
          <w:szCs w:val="28"/>
        </w:rPr>
        <w:t xml:space="preserve"> - коэффициент динамической нагрузки; </w:t>
      </w:r>
    </w:p>
    <w:p w14:paraId="26AD1E73" w14:textId="6E402BD4" w:rsidR="00E11630" w:rsidRPr="00B670D1" w:rsidRDefault="00E11630" w:rsidP="00E11630">
      <w:pPr>
        <w:rPr>
          <w:sz w:val="28"/>
          <w:szCs w:val="28"/>
        </w:rPr>
      </w:pPr>
      <w:r w:rsidRPr="00B670D1">
        <w:rPr>
          <w:sz w:val="28"/>
          <w:szCs w:val="28"/>
        </w:rPr>
        <w:sym w:font="Symbol" w:char="F078"/>
      </w:r>
      <w:r w:rsidRPr="00B670D1">
        <w:rPr>
          <w:sz w:val="28"/>
          <w:szCs w:val="28"/>
        </w:rPr>
        <w:t>=</w:t>
      </w:r>
      <w:r w:rsidR="009D6E41" w:rsidRPr="00B670D1">
        <w:rPr>
          <w:sz w:val="28"/>
          <w:szCs w:val="28"/>
        </w:rPr>
        <w:t>1.5</w:t>
      </w:r>
    </w:p>
    <w:p w14:paraId="5A75F5C5" w14:textId="77777777" w:rsidR="00E11630" w:rsidRPr="00B670D1" w:rsidRDefault="000D6743" w:rsidP="00E11630">
      <w:pPr>
        <w:spacing w:after="200"/>
        <w:rPr>
          <w:rFonts w:eastAsiaTheme="minorEastAsia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  <m:t>0</m:t>
            </m:r>
          </m:sub>
        </m:sSub>
      </m:oMath>
      <w:r w:rsidR="00E11630" w:rsidRPr="00B670D1">
        <w:rPr>
          <w:sz w:val="28"/>
          <w:szCs w:val="28"/>
        </w:rPr>
        <w:t xml:space="preserve"> - общий КПД, выбере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eastAsia="en-US"/>
          </w:rPr>
          <m:t>=0.7</m:t>
        </m:r>
      </m:oMath>
    </w:p>
    <w:p w14:paraId="6406AE5F" w14:textId="4F99C3F6" w:rsidR="00007A06" w:rsidRPr="00B670D1" w:rsidRDefault="00007A06" w:rsidP="00A10162">
      <w:pPr>
        <w:spacing w:after="200"/>
        <w:rPr>
          <w:rFonts w:eastAsiaTheme="minorEastAsia"/>
          <w:sz w:val="28"/>
          <w:szCs w:val="28"/>
          <w:lang w:eastAsia="en-US"/>
        </w:rPr>
      </w:pPr>
      <w:r w:rsidRPr="00B670D1">
        <w:rPr>
          <w:rFonts w:eastAsiaTheme="minorEastAsia"/>
          <w:sz w:val="28"/>
          <w:szCs w:val="28"/>
          <w:lang w:eastAsia="en-US"/>
        </w:rPr>
        <w:t>Так как выбирается шаговый двигатель, то лучше всего взять запас по моменту 40%</w:t>
      </w:r>
    </w:p>
    <w:p w14:paraId="21660779" w14:textId="60935792" w:rsidR="00007A06" w:rsidRPr="00B670D1" w:rsidRDefault="00007A06" w:rsidP="00A10162">
      <w:pPr>
        <w:spacing w:after="200"/>
        <w:rPr>
          <w:rFonts w:eastAsiaTheme="minorEastAsia"/>
          <w:sz w:val="28"/>
          <w:szCs w:val="28"/>
          <w:lang w:eastAsia="en-US"/>
        </w:rPr>
      </w:pPr>
      <w:r w:rsidRPr="00B670D1">
        <w:rPr>
          <w:rFonts w:eastAsiaTheme="minorEastAsia"/>
          <w:sz w:val="28"/>
          <w:szCs w:val="28"/>
          <w:lang w:val="en-US" w:eastAsia="en-US"/>
        </w:rPr>
        <w:t>M</w:t>
      </w:r>
      <w:r w:rsidRPr="00B670D1">
        <w:rPr>
          <w:rFonts w:eastAsiaTheme="minorEastAsia"/>
          <w:sz w:val="28"/>
          <w:szCs w:val="28"/>
          <w:lang w:eastAsia="en-US"/>
        </w:rPr>
        <w:t>=1.4*171=239.4Н*мм</w:t>
      </w:r>
    </w:p>
    <w:p w14:paraId="7A627828" w14:textId="1C112028" w:rsidR="00A10162" w:rsidRPr="00B670D1" w:rsidRDefault="00A10162" w:rsidP="00A10162">
      <w:pPr>
        <w:spacing w:after="200"/>
        <w:rPr>
          <w:rFonts w:eastAsiaTheme="minorEastAsia"/>
          <w:sz w:val="28"/>
          <w:szCs w:val="28"/>
          <w:lang w:eastAsia="en-US"/>
        </w:rPr>
      </w:pPr>
      <w:r w:rsidRPr="00B670D1">
        <w:rPr>
          <w:rFonts w:eastAsiaTheme="minorEastAsia"/>
          <w:sz w:val="28"/>
          <w:szCs w:val="28"/>
          <w:lang w:eastAsia="en-US"/>
        </w:rPr>
        <w:t xml:space="preserve">выбираю двигатель </w:t>
      </w:r>
      <w:r w:rsidR="00007A06" w:rsidRPr="00B670D1">
        <w:rPr>
          <w:color w:val="333E48"/>
          <w:spacing w:val="-2"/>
          <w:sz w:val="28"/>
          <w:szCs w:val="28"/>
          <w:shd w:val="clear" w:color="auto" w:fill="FFFFFF"/>
        </w:rPr>
        <w:t xml:space="preserve">FL42STH38-0806B </w:t>
      </w:r>
      <w:r w:rsidRPr="00B670D1">
        <w:rPr>
          <w:rFonts w:eastAsiaTheme="minorEastAsia"/>
          <w:sz w:val="28"/>
          <w:szCs w:val="28"/>
          <w:lang w:eastAsia="en-US"/>
        </w:rPr>
        <w:t>со следующими характеристиками:</w:t>
      </w:r>
    </w:p>
    <w:p w14:paraId="16515547" w14:textId="22F56DAB" w:rsidR="006B3F95" w:rsidRPr="00B670D1" w:rsidRDefault="000D6743" w:rsidP="00A10162">
      <w:pPr>
        <w:spacing w:after="200"/>
        <w:jc w:val="center"/>
        <w:rPr>
          <w:rFonts w:eastAsiaTheme="minorEastAsia"/>
          <w:sz w:val="28"/>
          <w:szCs w:val="28"/>
          <w:u w:val="single"/>
          <w:lang w:eastAsia="en-US"/>
        </w:rPr>
      </w:pPr>
      <w:r>
        <w:rPr>
          <w:rFonts w:eastAsiaTheme="minorEastAsia"/>
          <w:sz w:val="28"/>
          <w:szCs w:val="28"/>
          <w:u w:val="single"/>
          <w:lang w:eastAsia="en-US"/>
        </w:rPr>
        <w:pict w14:anchorId="46B11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43.5pt">
            <v:imagedata r:id="rId10" o:title="1 исправленая"/>
          </v:shape>
        </w:pict>
      </w:r>
    </w:p>
    <w:p w14:paraId="1D89B018" w14:textId="44BB0700" w:rsidR="006B3F95" w:rsidRPr="00B670D1" w:rsidRDefault="000D6743" w:rsidP="00A10162">
      <w:pPr>
        <w:spacing w:after="200"/>
        <w:jc w:val="center"/>
        <w:rPr>
          <w:rFonts w:eastAsiaTheme="minorEastAsia"/>
          <w:sz w:val="28"/>
          <w:szCs w:val="28"/>
          <w:u w:val="single"/>
          <w:lang w:eastAsia="en-US"/>
        </w:rPr>
      </w:pPr>
      <w:r>
        <w:rPr>
          <w:rFonts w:eastAsiaTheme="minorEastAsia"/>
          <w:sz w:val="28"/>
          <w:szCs w:val="28"/>
          <w:u w:val="single"/>
          <w:lang w:eastAsia="en-US"/>
        </w:rPr>
        <w:lastRenderedPageBreak/>
        <w:pict w14:anchorId="033F83F9">
          <v:shape id="_x0000_i1026" type="#_x0000_t75" style="width:425.25pt;height:309.75pt">
            <v:imagedata r:id="rId11" o:title="Снимок"/>
          </v:shape>
        </w:pict>
      </w:r>
    </w:p>
    <w:p w14:paraId="676E9159" w14:textId="7FA374A6" w:rsidR="006B3F95" w:rsidRPr="00B670D1" w:rsidRDefault="006B3F95" w:rsidP="00A10162">
      <w:pPr>
        <w:spacing w:after="200"/>
        <w:jc w:val="center"/>
        <w:rPr>
          <w:rFonts w:eastAsiaTheme="minorEastAsia"/>
          <w:sz w:val="28"/>
          <w:szCs w:val="28"/>
          <w:u w:val="single"/>
          <w:lang w:eastAsia="en-US"/>
        </w:rPr>
      </w:pPr>
    </w:p>
    <w:p w14:paraId="3BD33B8B" w14:textId="77777777" w:rsidR="00890C0A" w:rsidRPr="00B670D1" w:rsidRDefault="00890C0A" w:rsidP="00890C0A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осчитаем мощность двигателя в выбранной рабочей точке:</w:t>
      </w:r>
    </w:p>
    <w:p w14:paraId="31A01731" w14:textId="4EB8CDFF" w:rsidR="00890C0A" w:rsidRPr="00B670D1" w:rsidRDefault="000D6743" w:rsidP="00890C0A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,6∙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∙2000=125.6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 Вт</m:t>
          </m:r>
        </m:oMath>
      </m:oMathPara>
    </w:p>
    <w:p w14:paraId="3CBEF4D9" w14:textId="02B3AC72" w:rsidR="00890C0A" w:rsidRPr="00D758B1" w:rsidRDefault="00890C0A" w:rsidP="00D758B1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Проверим условие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в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в.расч</m:t>
            </m:r>
          </m:sub>
        </m:sSub>
      </m:oMath>
    </w:p>
    <w:p w14:paraId="751692C6" w14:textId="77777777" w:rsidR="00DE0F3D" w:rsidRPr="00B670D1" w:rsidRDefault="00DE0F3D" w:rsidP="00DE0F3D">
      <w:pPr>
        <w:jc w:val="center"/>
        <w:rPr>
          <w:rFonts w:eastAsiaTheme="minorEastAsia"/>
          <w:sz w:val="28"/>
          <w:szCs w:val="28"/>
          <w:u w:val="single"/>
        </w:rPr>
      </w:pPr>
      <w:r w:rsidRPr="00B670D1">
        <w:rPr>
          <w:rFonts w:eastAsiaTheme="minorEastAsia"/>
          <w:sz w:val="28"/>
          <w:szCs w:val="28"/>
          <w:u w:val="single"/>
        </w:rPr>
        <w:t xml:space="preserve">Кинематический расчет </w:t>
      </w:r>
    </w:p>
    <w:p w14:paraId="7E0999BB" w14:textId="77777777" w:rsidR="00DE0F3D" w:rsidRPr="00B670D1" w:rsidRDefault="00DE0F3D" w:rsidP="00DE0F3D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Т.к. критерием для расчета является минимизация погрешности:</w:t>
      </w:r>
    </w:p>
    <w:p w14:paraId="515B990A" w14:textId="2187E8A3" w:rsidR="00DE0F3D" w:rsidRPr="00B670D1" w:rsidRDefault="00DE0F3D" w:rsidP="00DE0F3D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f>
              <m:fPr>
                <m:ctrl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og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75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og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9</m:t>
                    </m:r>
                  </m:e>
                </m:func>
              </m:den>
            </m:f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=1.96=3</m:t>
            </m:r>
          </m:e>
        </m:func>
      </m:oMath>
      <w:r w:rsidRPr="00B670D1">
        <w:rPr>
          <w:rFonts w:eastAsiaTheme="minorEastAsia"/>
          <w:sz w:val="28"/>
          <w:szCs w:val="28"/>
        </w:rPr>
        <w:t xml:space="preserve"> – рекомендованное число ступеней. </w:t>
      </w:r>
    </w:p>
    <w:p w14:paraId="420AE315" w14:textId="24A075CA" w:rsidR="00DE0F3D" w:rsidRPr="00B670D1" w:rsidRDefault="000D6743" w:rsidP="00DE0F3D">
      <w:pPr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75</m:t>
              </m:r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8.6</m:t>
          </m:r>
        </m:oMath>
      </m:oMathPara>
    </w:p>
    <w:p w14:paraId="36B67D4A" w14:textId="75BEB66F" w:rsidR="00DE0F3D" w:rsidRPr="00B670D1" w:rsidRDefault="000D6743" w:rsidP="00DE0F3D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3.6</m:t>
          </m:r>
        </m:oMath>
      </m:oMathPara>
    </w:p>
    <w:p w14:paraId="11F13F80" w14:textId="018D6671" w:rsidR="00DE0F3D" w:rsidRPr="00B670D1" w:rsidRDefault="000D6743" w:rsidP="00DE0F3D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4.2</m:t>
          </m:r>
        </m:oMath>
      </m:oMathPara>
    </w:p>
    <w:p w14:paraId="6553CE65" w14:textId="7F760416" w:rsidR="00DE0F3D" w:rsidRPr="00D758B1" w:rsidRDefault="000D6743" w:rsidP="00DE0F3D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56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5</m:t>
          </m:r>
        </m:oMath>
      </m:oMathPara>
    </w:p>
    <w:p w14:paraId="5B21DD52" w14:textId="77777777" w:rsidR="00DE0F3D" w:rsidRPr="00B670D1" w:rsidRDefault="00DE0F3D" w:rsidP="00DE0F3D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93AB0CC" wp14:editId="4B9D3F7A">
                <wp:simplePos x="0" y="0"/>
                <wp:positionH relativeFrom="column">
                  <wp:posOffset>3301365</wp:posOffset>
                </wp:positionH>
                <wp:positionV relativeFrom="paragraph">
                  <wp:posOffset>1270</wp:posOffset>
                </wp:positionV>
                <wp:extent cx="480060" cy="274320"/>
                <wp:effectExtent l="0" t="0" r="15240" b="11430"/>
                <wp:wrapNone/>
                <wp:docPr id="32" name="Поле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06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37FFF6" w14:textId="77777777" w:rsidR="00131AC1" w:rsidRPr="0056450A" w:rsidRDefault="000D6743" w:rsidP="00DE0F3D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3AB0CC" id="_x0000_t202" coordsize="21600,21600" o:spt="202" path="m,l,21600r21600,l21600,xe">
                <v:stroke joinstyle="miter"/>
                <v:path gradientshapeok="t" o:connecttype="rect"/>
              </v:shapetype>
              <v:shape id="Поле 32" o:spid="_x0000_s1026" type="#_x0000_t202" style="position:absolute;margin-left:259.95pt;margin-top:.1pt;width:37.8pt;height:21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" fillcolor="white [3212]" strokecolor="white [3212]" strokeweight=".5pt">
                <v:textbox>
                  <w:txbxContent>
                    <w:p w14:paraId="7F37FFF6" w14:textId="77777777" w:rsidR="00131AC1" w:rsidRPr="0056450A" w:rsidRDefault="00131AC1" w:rsidP="00DE0F3D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3D346A75" w14:textId="00AC17ED" w:rsidR="00DE0F3D" w:rsidRPr="00B670D1" w:rsidRDefault="007C5C60" w:rsidP="00DE0F3D">
      <w:pPr>
        <w:rPr>
          <w:rFonts w:eastAsiaTheme="minorEastAsia"/>
          <w:sz w:val="28"/>
          <w:szCs w:val="28"/>
          <w:lang w:val="en-US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89DD594" wp14:editId="20392791">
                <wp:simplePos x="0" y="0"/>
                <wp:positionH relativeFrom="page">
                  <wp:posOffset>5067300</wp:posOffset>
                </wp:positionH>
                <wp:positionV relativeFrom="paragraph">
                  <wp:posOffset>56515</wp:posOffset>
                </wp:positionV>
                <wp:extent cx="480060" cy="274320"/>
                <wp:effectExtent l="0" t="0" r="15240" b="11430"/>
                <wp:wrapNone/>
                <wp:docPr id="75" name="Поле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06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8E41A4" w14:textId="296F0B88" w:rsidR="00131AC1" w:rsidRPr="0056450A" w:rsidRDefault="000D6743" w:rsidP="007C5C60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9DD594" id="Поле 33" o:spid="_x0000_s1027" type="#_x0000_t202" style="position:absolute;margin-left:399pt;margin-top:4.45pt;width:37.8pt;height:21.6pt;z-index:25171763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" fillcolor="white [3212]" strokecolor="white [3212]" strokeweight=".5pt">
                <v:textbox>
                  <w:txbxContent>
                    <w:p w14:paraId="2B8E41A4" w14:textId="296F0B88" w:rsidR="00131AC1" w:rsidRPr="0056450A" w:rsidRDefault="00131AC1" w:rsidP="007C5C60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5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page"/>
              </v:shape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A98FC17" wp14:editId="0B3FE44C">
                <wp:simplePos x="0" y="0"/>
                <wp:positionH relativeFrom="column">
                  <wp:posOffset>3051810</wp:posOffset>
                </wp:positionH>
                <wp:positionV relativeFrom="paragraph">
                  <wp:posOffset>76835</wp:posOffset>
                </wp:positionV>
                <wp:extent cx="205740" cy="251460"/>
                <wp:effectExtent l="0" t="0" r="22860" b="34290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5740" cy="251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8C3828" id="Прямая соединительная линия 49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0.3pt,6.05pt" to="256.5pt,2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817D24C" wp14:editId="14EB74DE">
                <wp:simplePos x="0" y="0"/>
                <wp:positionH relativeFrom="column">
                  <wp:posOffset>3268980</wp:posOffset>
                </wp:positionH>
                <wp:positionV relativeFrom="paragraph">
                  <wp:posOffset>76835</wp:posOffset>
                </wp:positionV>
                <wp:extent cx="480060" cy="0"/>
                <wp:effectExtent l="0" t="0" r="15240" b="19050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E7B7C7" id="Прямая соединительная линия 5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7.4pt,6.05pt" to="295.2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" strokecolor="black [3040]"/>
            </w:pict>
          </mc:Fallback>
        </mc:AlternateContent>
      </w:r>
    </w:p>
    <w:p w14:paraId="1EE4D1EA" w14:textId="3B9A2659" w:rsidR="00DE0F3D" w:rsidRPr="00B670D1" w:rsidRDefault="007C5C60" w:rsidP="00DE0F3D">
      <w:pPr>
        <w:rPr>
          <w:rFonts w:eastAsiaTheme="minorEastAsia"/>
          <w:sz w:val="28"/>
          <w:szCs w:val="28"/>
          <w:lang w:val="en-US"/>
        </w:rPr>
      </w:pPr>
      <w:r w:rsidRPr="00B670D1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E2D946A" wp14:editId="4A373662">
                <wp:simplePos x="0" y="0"/>
                <wp:positionH relativeFrom="column">
                  <wp:posOffset>3785235</wp:posOffset>
                </wp:positionH>
                <wp:positionV relativeFrom="paragraph">
                  <wp:posOffset>134620</wp:posOffset>
                </wp:positionV>
                <wp:extent cx="144780" cy="419100"/>
                <wp:effectExtent l="0" t="0" r="26670" b="19050"/>
                <wp:wrapNone/>
                <wp:docPr id="69" name="Прямая соединительная линия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478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96AC90" id="Прямая соединительная линия 69" o:spid="_x0000_s1026" style="position:absolute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8.05pt,10.6pt" to="309.45pt,4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7EF3886" wp14:editId="0D3945CD">
                <wp:simplePos x="0" y="0"/>
                <wp:positionH relativeFrom="column">
                  <wp:posOffset>2777490</wp:posOffset>
                </wp:positionH>
                <wp:positionV relativeFrom="paragraph">
                  <wp:posOffset>120015</wp:posOffset>
                </wp:positionV>
                <wp:extent cx="350520" cy="365760"/>
                <wp:effectExtent l="0" t="0" r="11430" b="15240"/>
                <wp:wrapNone/>
                <wp:docPr id="9" name="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A42EA5" w14:textId="77777777" w:rsidR="00131AC1" w:rsidRPr="00970481" w:rsidRDefault="00131AC1" w:rsidP="00DE0F3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7EF3886" id="Прямоугольник 9" o:spid="_x0000_s1028" style="position:absolute;margin-left:218.7pt;margin-top:9.45pt;width:27.6pt;height:28.8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" fillcolor="white [3201]" strokecolor="black [3200]" strokeweight="2pt">
                <v:textbox>
                  <w:txbxContent>
                    <w:p w14:paraId="5EA42EA5" w14:textId="77777777" w:rsidR="00131AC1" w:rsidRPr="00970481" w:rsidRDefault="00131AC1" w:rsidP="00DE0F3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</w:p>
                  </w:txbxContent>
                </v:textbox>
              </v:rect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2F9FDAC" wp14:editId="230BAD2E">
                <wp:simplePos x="0" y="0"/>
                <wp:positionH relativeFrom="column">
                  <wp:posOffset>2394585</wp:posOffset>
                </wp:positionH>
                <wp:positionV relativeFrom="paragraph">
                  <wp:posOffset>-323850</wp:posOffset>
                </wp:positionV>
                <wp:extent cx="480060" cy="0"/>
                <wp:effectExtent l="0" t="0" r="15240" b="19050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FCED39" id="Прямая соединительная линия 4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8.55pt,-25.5pt" to="226.35pt,-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D6501A7" wp14:editId="16FD31AC">
                <wp:simplePos x="0" y="0"/>
                <wp:positionH relativeFrom="column">
                  <wp:posOffset>2348865</wp:posOffset>
                </wp:positionH>
                <wp:positionV relativeFrom="paragraph">
                  <wp:posOffset>-544830</wp:posOffset>
                </wp:positionV>
                <wp:extent cx="480060" cy="274320"/>
                <wp:effectExtent l="0" t="0" r="15240" b="11430"/>
                <wp:wrapNone/>
                <wp:docPr id="30" name="Поле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06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8A688B" w14:textId="77777777" w:rsidR="00131AC1" w:rsidRPr="0056450A" w:rsidRDefault="000D6743" w:rsidP="00DE0F3D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6501A7" id="Поле 30" o:spid="_x0000_s1029" type="#_x0000_t202" style="position:absolute;margin-left:184.95pt;margin-top:-42.9pt;width:37.8pt;height:21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" fillcolor="white [3212]" strokecolor="white [3212]" strokeweight=".5pt">
                <v:textbox>
                  <w:txbxContent>
                    <w:p w14:paraId="4E8A688B" w14:textId="77777777" w:rsidR="00131AC1" w:rsidRPr="0056450A" w:rsidRDefault="00131AC1" w:rsidP="00DE0F3D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674A56" wp14:editId="379B7738">
                <wp:simplePos x="0" y="0"/>
                <wp:positionH relativeFrom="column">
                  <wp:posOffset>2188845</wp:posOffset>
                </wp:positionH>
                <wp:positionV relativeFrom="paragraph">
                  <wp:posOffset>-323850</wp:posOffset>
                </wp:positionV>
                <wp:extent cx="205740" cy="251460"/>
                <wp:effectExtent l="0" t="0" r="22860" b="34290"/>
                <wp:wrapNone/>
                <wp:docPr id="47" name="Прямая соединительная линия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5740" cy="251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C639F1" id="Прямая соединительная линия 47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35pt,-25.5pt" to="188.55pt,-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2397F1A" wp14:editId="52CDE787">
                <wp:simplePos x="0" y="0"/>
                <wp:positionH relativeFrom="column">
                  <wp:posOffset>1998345</wp:posOffset>
                </wp:positionH>
                <wp:positionV relativeFrom="paragraph">
                  <wp:posOffset>293370</wp:posOffset>
                </wp:positionV>
                <wp:extent cx="350520" cy="365760"/>
                <wp:effectExtent l="0" t="0" r="11430" b="15240"/>
                <wp:wrapNone/>
                <wp:docPr id="4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D12513" w14:textId="77777777" w:rsidR="00131AC1" w:rsidRPr="00970481" w:rsidRDefault="00131AC1" w:rsidP="00DE0F3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397F1A" id="Прямоугольник 4" o:spid="_x0000_s1030" style="position:absolute;margin-left:157.35pt;margin-top:23.1pt;width:27.6pt;height:28.8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" fillcolor="white [3201]" strokecolor="black [3200]" strokeweight="2pt">
                <v:textbox>
                  <w:txbxContent>
                    <w:p w14:paraId="68D12513" w14:textId="77777777" w:rsidR="00131AC1" w:rsidRPr="00970481" w:rsidRDefault="00131AC1" w:rsidP="00DE0F3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</w:p>
                  </w:txbxContent>
                </v:textbox>
              </v:rect>
            </w:pict>
          </mc:Fallback>
        </mc:AlternateContent>
      </w:r>
      <w:r w:rsidR="00DE0F3D" w:rsidRPr="00B670D1">
        <w:rPr>
          <w:rFonts w:eastAsiaTheme="minorEastAsia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0381324" wp14:editId="42431189">
                <wp:simplePos x="0" y="0"/>
                <wp:positionH relativeFrom="column">
                  <wp:posOffset>1998345</wp:posOffset>
                </wp:positionH>
                <wp:positionV relativeFrom="paragraph">
                  <wp:posOffset>-72390</wp:posOffset>
                </wp:positionV>
                <wp:extent cx="350520" cy="365760"/>
                <wp:effectExtent l="0" t="0" r="11430" b="15240"/>
                <wp:wrapNone/>
                <wp:docPr id="3" name="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A740FB" w14:textId="77777777" w:rsidR="00131AC1" w:rsidRPr="00970481" w:rsidRDefault="00131AC1" w:rsidP="00DE0F3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381324" id="Прямоугольник 3" o:spid="_x0000_s1031" style="position:absolute;margin-left:157.35pt;margin-top:-5.7pt;width:27.6pt;height:28.8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" fillcolor="white [3201]" strokecolor="black [3200]" strokeweight="2pt">
                <v:textbox>
                  <w:txbxContent>
                    <w:p w14:paraId="16A740FB" w14:textId="77777777" w:rsidR="00131AC1" w:rsidRPr="00970481" w:rsidRDefault="00131AC1" w:rsidP="00DE0F3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</w:p>
                  </w:txbxContent>
                </v:textbox>
              </v:rect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22049D39" wp14:editId="26104F21">
                <wp:simplePos x="0" y="0"/>
                <wp:positionH relativeFrom="column">
                  <wp:posOffset>1030605</wp:posOffset>
                </wp:positionH>
                <wp:positionV relativeFrom="paragraph">
                  <wp:posOffset>110490</wp:posOffset>
                </wp:positionV>
                <wp:extent cx="967740" cy="0"/>
                <wp:effectExtent l="0" t="0" r="22860" b="19050"/>
                <wp:wrapNone/>
                <wp:docPr id="7" name="Прямая соединительная линия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77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358FE7" id="Прямая соединительная линия 7" o:spid="_x0000_s1026" style="position:absolute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15pt,8.7pt" to="157.3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5AB85A09" wp14:editId="6D62FC2F">
                <wp:simplePos x="0" y="0"/>
                <wp:positionH relativeFrom="column">
                  <wp:posOffset>-13335</wp:posOffset>
                </wp:positionH>
                <wp:positionV relativeFrom="paragraph">
                  <wp:posOffset>-323850</wp:posOffset>
                </wp:positionV>
                <wp:extent cx="1043940" cy="822960"/>
                <wp:effectExtent l="0" t="0" r="22860" b="15240"/>
                <wp:wrapNone/>
                <wp:docPr id="8" name="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3940" cy="82296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C7A19C" w14:textId="77777777" w:rsidR="00131AC1" w:rsidRPr="00E22471" w:rsidRDefault="00131AC1" w:rsidP="00DE0F3D">
                            <w:pPr>
                              <w:jc w:val="center"/>
                              <w:rPr>
                                <w:sz w:val="44"/>
                                <w:szCs w:val="44"/>
                              </w:rPr>
                            </w:pPr>
                            <w:r w:rsidRPr="00E22471">
                              <w:rPr>
                                <w:sz w:val="44"/>
                                <w:szCs w:val="44"/>
                              </w:rPr>
                              <w:t>Э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B85A09" id="Прямоугольник 8" o:spid="_x0000_s1032" style="position:absolute;margin-left:-1.05pt;margin-top:-25.5pt;width:82.2pt;height:64.8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" fillcolor="white [3201]" strokecolor="black [3213]" strokeweight="2pt">
                <v:textbox>
                  <w:txbxContent>
                    <w:p w14:paraId="76C7A19C" w14:textId="77777777" w:rsidR="00131AC1" w:rsidRPr="00E22471" w:rsidRDefault="00131AC1" w:rsidP="00DE0F3D">
                      <w:pPr>
                        <w:jc w:val="center"/>
                        <w:rPr>
                          <w:sz w:val="44"/>
                          <w:szCs w:val="44"/>
                        </w:rPr>
                      </w:pPr>
                      <w:r w:rsidRPr="00E22471">
                        <w:rPr>
                          <w:sz w:val="44"/>
                          <w:szCs w:val="44"/>
                        </w:rPr>
                        <w:t>ЭД</w:t>
                      </w:r>
                    </w:p>
                  </w:txbxContent>
                </v:textbox>
              </v:rect>
            </w:pict>
          </mc:Fallback>
        </mc:AlternateContent>
      </w:r>
    </w:p>
    <w:p w14:paraId="4B55B574" w14:textId="67640BF7" w:rsidR="00DE0F3D" w:rsidRPr="00B670D1" w:rsidRDefault="007C5C60" w:rsidP="00DE0F3D">
      <w:pPr>
        <w:rPr>
          <w:sz w:val="28"/>
          <w:szCs w:val="28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9329A66" wp14:editId="5A3947EA">
                <wp:simplePos x="0" y="0"/>
                <wp:positionH relativeFrom="column">
                  <wp:posOffset>3949065</wp:posOffset>
                </wp:positionH>
                <wp:positionV relativeFrom="paragraph">
                  <wp:posOffset>6985</wp:posOffset>
                </wp:positionV>
                <wp:extent cx="480060" cy="0"/>
                <wp:effectExtent l="0" t="0" r="15240" b="19050"/>
                <wp:wrapNone/>
                <wp:docPr id="70" name="Прямая соединительная линия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7BDB7C" id="Прямая соединительная линия 70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0.95pt,.55pt" to="348.7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" strokecolor="black [3040]"/>
            </w:pict>
          </mc:Fallback>
        </mc:AlternateContent>
      </w:r>
      <w:r w:rsidR="00DE0F3D" w:rsidRPr="00B670D1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F37B324" wp14:editId="29219A95">
                <wp:simplePos x="0" y="0"/>
                <wp:positionH relativeFrom="column">
                  <wp:posOffset>2585085</wp:posOffset>
                </wp:positionH>
                <wp:positionV relativeFrom="paragraph">
                  <wp:posOffset>1067435</wp:posOffset>
                </wp:positionV>
                <wp:extent cx="289560" cy="0"/>
                <wp:effectExtent l="0" t="0" r="15240" b="19050"/>
                <wp:wrapNone/>
                <wp:docPr id="42" name="Прямая соединительная линия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95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8A402E" id="Прямая соединительная линия 4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3.55pt,84.05pt" to="226.35pt,8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" strokecolor="black [3040]"/>
            </w:pict>
          </mc:Fallback>
        </mc:AlternateContent>
      </w:r>
      <w:r w:rsidR="00DE0F3D" w:rsidRPr="00B670D1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6DE2EF4" wp14:editId="34BC0056">
                <wp:simplePos x="0" y="0"/>
                <wp:positionH relativeFrom="column">
                  <wp:posOffset>2874645</wp:posOffset>
                </wp:positionH>
                <wp:positionV relativeFrom="paragraph">
                  <wp:posOffset>648335</wp:posOffset>
                </wp:positionV>
                <wp:extent cx="144780" cy="419100"/>
                <wp:effectExtent l="0" t="0" r="26670" b="19050"/>
                <wp:wrapNone/>
                <wp:docPr id="41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478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D9559F" id="Прямая соединительная линия 41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35pt,51.05pt" to="237.75pt,8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D6EEAA2" wp14:editId="1D551E9D">
                <wp:simplePos x="0" y="0"/>
                <wp:positionH relativeFrom="column">
                  <wp:posOffset>3126105</wp:posOffset>
                </wp:positionH>
                <wp:positionV relativeFrom="paragraph">
                  <wp:posOffset>473075</wp:posOffset>
                </wp:positionV>
                <wp:extent cx="449580" cy="0"/>
                <wp:effectExtent l="0" t="0" r="26670" b="19050"/>
                <wp:wrapNone/>
                <wp:docPr id="14" name="Прямая соединительная ли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9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84C40C" id="Прямая соединительная линия 14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15pt,37.25pt" to="281.55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4D61196" wp14:editId="036D9E08">
                <wp:simplePos x="0" y="0"/>
                <wp:positionH relativeFrom="column">
                  <wp:posOffset>2546985</wp:posOffset>
                </wp:positionH>
                <wp:positionV relativeFrom="paragraph">
                  <wp:posOffset>427355</wp:posOffset>
                </wp:positionV>
                <wp:extent cx="167640" cy="0"/>
                <wp:effectExtent l="0" t="0" r="22860" b="1905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7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FB19937" id="Прямая соединительная линия 13" o:spid="_x0000_s1026" style="position:absolute;flip:x;z-index: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0.55pt,33.65pt" to="213.75pt,3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F545A05" wp14:editId="020E45BD">
                <wp:simplePos x="0" y="0"/>
                <wp:positionH relativeFrom="column">
                  <wp:posOffset>2546985</wp:posOffset>
                </wp:positionH>
                <wp:positionV relativeFrom="paragraph">
                  <wp:posOffset>518795</wp:posOffset>
                </wp:positionV>
                <wp:extent cx="167640" cy="0"/>
                <wp:effectExtent l="0" t="0" r="22860" b="19050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7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D8C29FD" id="Прямая соединительная линия 12" o:spid="_x0000_s1026" style="position:absolute;flip:x;z-index:251655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0.55pt,40.85pt" to="213.75pt,4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89627EB" wp14:editId="33864E6C">
                <wp:simplePos x="0" y="0"/>
                <wp:positionH relativeFrom="column">
                  <wp:posOffset>2470785</wp:posOffset>
                </wp:positionH>
                <wp:positionV relativeFrom="paragraph">
                  <wp:posOffset>473075</wp:posOffset>
                </wp:positionV>
                <wp:extent cx="304800" cy="0"/>
                <wp:effectExtent l="0" t="0" r="19050" b="1905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50E1A2" id="Прямая соединительная линия 11" o:spid="_x0000_s1026" style="position:absolute;flip:x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4.55pt,37.25pt" to="218.55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27B4CF1" wp14:editId="70155F9B">
                <wp:simplePos x="0" y="0"/>
                <wp:positionH relativeFrom="column">
                  <wp:posOffset>2775585</wp:posOffset>
                </wp:positionH>
                <wp:positionV relativeFrom="paragraph">
                  <wp:posOffset>282575</wp:posOffset>
                </wp:positionV>
                <wp:extent cx="350520" cy="365760"/>
                <wp:effectExtent l="0" t="0" r="11430" b="15240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93A701" w14:textId="77777777" w:rsidR="00131AC1" w:rsidRPr="00970481" w:rsidRDefault="00131AC1" w:rsidP="00DE0F3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7B4CF1" id="Прямоугольник 10" o:spid="_x0000_s1033" style="position:absolute;margin-left:218.55pt;margin-top:22.25pt;width:27.6pt;height:28.8pt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" fillcolor="white [3201]" strokecolor="black [3200]" strokeweight="2pt">
                <v:textbox>
                  <w:txbxContent>
                    <w:p w14:paraId="1693A701" w14:textId="77777777" w:rsidR="00131AC1" w:rsidRPr="00970481" w:rsidRDefault="00131AC1" w:rsidP="00DE0F3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</w:p>
                  </w:txbxContent>
                </v:textbox>
              </v:rect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D802041" wp14:editId="3735AD3E">
                <wp:simplePos x="0" y="0"/>
                <wp:positionH relativeFrom="column">
                  <wp:posOffset>2348865</wp:posOffset>
                </wp:positionH>
                <wp:positionV relativeFrom="paragraph">
                  <wp:posOffset>84455</wp:posOffset>
                </wp:positionV>
                <wp:extent cx="426720" cy="0"/>
                <wp:effectExtent l="0" t="0" r="11430" b="19050"/>
                <wp:wrapNone/>
                <wp:docPr id="29" name="Прямая соединительная 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67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A721A1" id="Прямая соединительная линия 29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95pt,6.65pt" to="218.55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A21FAE9" wp14:editId="04A3AE3D">
                <wp:simplePos x="0" y="0"/>
                <wp:positionH relativeFrom="column">
                  <wp:posOffset>1792605</wp:posOffset>
                </wp:positionH>
                <wp:positionV relativeFrom="paragraph">
                  <wp:posOffset>31115</wp:posOffset>
                </wp:positionV>
                <wp:extent cx="167640" cy="0"/>
                <wp:effectExtent l="0" t="0" r="22860" b="19050"/>
                <wp:wrapNone/>
                <wp:docPr id="38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7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CAC760D" id="Прямая соединительная линия 38" o:spid="_x0000_s1026" style="position:absolute;flip:x;z-index: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1.15pt,2.45pt" to="154.3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16601BBA" wp14:editId="00145F94">
                <wp:simplePos x="0" y="0"/>
                <wp:positionH relativeFrom="column">
                  <wp:posOffset>1792605</wp:posOffset>
                </wp:positionH>
                <wp:positionV relativeFrom="paragraph">
                  <wp:posOffset>137795</wp:posOffset>
                </wp:positionV>
                <wp:extent cx="167640" cy="0"/>
                <wp:effectExtent l="0" t="0" r="22860" b="19050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7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1565F85" id="Прямая соединительная линия 54" o:spid="_x0000_s1026" style="position:absolute;flip:x;z-index: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1.15pt,10.85pt" to="154.3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" strokecolor="black [3040]"/>
            </w:pict>
          </mc:Fallback>
        </mc:AlternateContent>
      </w:r>
      <w:r w:rsidR="00DE0F3D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28A35C4D" wp14:editId="1E18BDE8">
                <wp:simplePos x="0" y="0"/>
                <wp:positionH relativeFrom="column">
                  <wp:posOffset>1670685</wp:posOffset>
                </wp:positionH>
                <wp:positionV relativeFrom="paragraph">
                  <wp:posOffset>84455</wp:posOffset>
                </wp:positionV>
                <wp:extent cx="327660" cy="0"/>
                <wp:effectExtent l="0" t="0" r="15240" b="19050"/>
                <wp:wrapNone/>
                <wp:docPr id="55" name="Прямая соединительная линия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76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CB057F" id="Прямая соединительная линия 55" o:spid="_x0000_s1026" style="position:absolute;flip:x;z-index:251648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1.55pt,6.65pt" to="157.35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" strokecolor="black [3040]"/>
            </w:pict>
          </mc:Fallback>
        </mc:AlternateContent>
      </w:r>
      <w:r w:rsidR="00DE0F3D" w:rsidRPr="00B670D1">
        <w:rPr>
          <w:sz w:val="28"/>
          <w:szCs w:val="28"/>
          <w:lang w:val="en-US"/>
        </w:rPr>
        <w:t>X</w:t>
      </w:r>
    </w:p>
    <w:p w14:paraId="321F0CDE" w14:textId="5BC7137B" w:rsidR="00DE0F3D" w:rsidRPr="00B670D1" w:rsidRDefault="00DE0F3D" w:rsidP="00DE0F3D">
      <w:pPr>
        <w:rPr>
          <w:sz w:val="28"/>
          <w:szCs w:val="28"/>
        </w:rPr>
      </w:pPr>
    </w:p>
    <w:p w14:paraId="6C3D5F70" w14:textId="0B1FD912" w:rsidR="00DE0F3D" w:rsidRPr="00B670D1" w:rsidRDefault="007C5C60" w:rsidP="00DE0F3D">
      <w:pPr>
        <w:rPr>
          <w:sz w:val="28"/>
          <w:szCs w:val="28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8750D01" wp14:editId="0E687B1C">
                <wp:simplePos x="0" y="0"/>
                <wp:positionH relativeFrom="column">
                  <wp:posOffset>3568065</wp:posOffset>
                </wp:positionH>
                <wp:positionV relativeFrom="paragraph">
                  <wp:posOffset>8890</wp:posOffset>
                </wp:positionV>
                <wp:extent cx="350520" cy="365760"/>
                <wp:effectExtent l="0" t="0" r="11430" b="15240"/>
                <wp:wrapNone/>
                <wp:docPr id="62" name="Прямоугольник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9BAFDF" w14:textId="77777777" w:rsidR="00131AC1" w:rsidRPr="00970481" w:rsidRDefault="00131AC1" w:rsidP="007C5C6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750D01" id="Прямоугольник 62" o:spid="_x0000_s1034" style="position:absolute;margin-left:280.95pt;margin-top:.7pt;width:27.6pt;height:28.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" fillcolor="white [3201]" strokecolor="black [3200]" strokeweight="2pt">
                <v:textbox>
                  <w:txbxContent>
                    <w:p w14:paraId="4B9BAFDF" w14:textId="77777777" w:rsidR="00131AC1" w:rsidRPr="00970481" w:rsidRDefault="00131AC1" w:rsidP="007C5C6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</w:p>
                  </w:txbxContent>
                </v:textbox>
              </v:rect>
            </w:pict>
          </mc:Fallback>
        </mc:AlternateContent>
      </w:r>
      <w:r w:rsidR="00DE0F3D" w:rsidRPr="00B670D1">
        <w:rPr>
          <w:rFonts w:eastAsiaTheme="minorEastAsia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63A3CC8" wp14:editId="66A78721">
                <wp:simplePos x="0" y="0"/>
                <wp:positionH relativeFrom="column">
                  <wp:posOffset>1899285</wp:posOffset>
                </wp:positionH>
                <wp:positionV relativeFrom="paragraph">
                  <wp:posOffset>77470</wp:posOffset>
                </wp:positionV>
                <wp:extent cx="144780" cy="419100"/>
                <wp:effectExtent l="0" t="0" r="26670" b="19050"/>
                <wp:wrapNone/>
                <wp:docPr id="39" name="Прям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478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F7F745" id="Прямая соединительная линия 39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9.55pt,6.1pt" to="160.95pt,3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" strokecolor="black [3040]"/>
            </w:pict>
          </mc:Fallback>
        </mc:AlternateContent>
      </w:r>
    </w:p>
    <w:p w14:paraId="09832DC6" w14:textId="5221A376" w:rsidR="00DE0F3D" w:rsidRPr="00B670D1" w:rsidRDefault="00DE0F3D" w:rsidP="00DE0F3D">
      <w:pPr>
        <w:rPr>
          <w:sz w:val="28"/>
          <w:szCs w:val="28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349EF5" wp14:editId="62BB0A71">
                <wp:simplePos x="0" y="0"/>
                <wp:positionH relativeFrom="column">
                  <wp:posOffset>1483995</wp:posOffset>
                </wp:positionH>
                <wp:positionV relativeFrom="paragraph">
                  <wp:posOffset>33020</wp:posOffset>
                </wp:positionV>
                <wp:extent cx="480060" cy="274320"/>
                <wp:effectExtent l="0" t="0" r="15240" b="11430"/>
                <wp:wrapNone/>
                <wp:docPr id="31" name="Поле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06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4D61B8" w14:textId="77777777" w:rsidR="00131AC1" w:rsidRPr="0056450A" w:rsidRDefault="000D6743" w:rsidP="00DE0F3D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349EF5" id="Поле 31" o:spid="_x0000_s1035" type="#_x0000_t202" style="position:absolute;margin-left:116.85pt;margin-top:2.6pt;width:37.8pt;height:21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" fillcolor="white [3212]" strokecolor="white [3212]" strokeweight=".5pt">
                <v:textbox>
                  <w:txbxContent>
                    <w:p w14:paraId="274D61B8" w14:textId="77777777" w:rsidR="00131AC1" w:rsidRPr="0056450A" w:rsidRDefault="00131AC1" w:rsidP="00DE0F3D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42924897" w14:textId="4D84F4B1" w:rsidR="008116BE" w:rsidRPr="00B670D1" w:rsidRDefault="007C5C60" w:rsidP="00DE0F3D">
      <w:pPr>
        <w:rPr>
          <w:sz w:val="28"/>
          <w:szCs w:val="28"/>
          <w:lang w:val="en-US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65B7D6" wp14:editId="2EEC4523">
                <wp:simplePos x="0" y="0"/>
                <wp:positionH relativeFrom="page">
                  <wp:align>center</wp:align>
                </wp:positionH>
                <wp:positionV relativeFrom="paragraph">
                  <wp:posOffset>135890</wp:posOffset>
                </wp:positionV>
                <wp:extent cx="480060" cy="274320"/>
                <wp:effectExtent l="0" t="0" r="15240" b="11430"/>
                <wp:wrapNone/>
                <wp:docPr id="33" name="Поле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06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A0A38A" w14:textId="77777777" w:rsidR="00131AC1" w:rsidRPr="0056450A" w:rsidRDefault="000D6743" w:rsidP="00DE0F3D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65B7D6" id="_x0000_s1036" type="#_x0000_t202" style="position:absolute;margin-left:0;margin-top:10.7pt;width:37.8pt;height:21.6pt;z-index:25166336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" fillcolor="white [3212]" strokecolor="white [3212]" strokeweight=".5pt">
                <v:textbox>
                  <w:txbxContent>
                    <w:p w14:paraId="25A0A38A" w14:textId="77777777" w:rsidR="00131AC1" w:rsidRPr="0056450A" w:rsidRDefault="00131AC1" w:rsidP="00DE0F3D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page"/>
              </v:shape>
            </w:pict>
          </mc:Fallback>
        </mc:AlternateContent>
      </w:r>
      <w:r w:rsidRPr="00B670D1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944324E" wp14:editId="37BD6168">
                <wp:simplePos x="0" y="0"/>
                <wp:positionH relativeFrom="column">
                  <wp:posOffset>4459605</wp:posOffset>
                </wp:positionH>
                <wp:positionV relativeFrom="paragraph">
                  <wp:posOffset>19685</wp:posOffset>
                </wp:positionV>
                <wp:extent cx="563880" cy="464820"/>
                <wp:effectExtent l="0" t="0" r="26670" b="11430"/>
                <wp:wrapNone/>
                <wp:docPr id="53" name="Поле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880" cy="4648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608598" w14:textId="77777777" w:rsidR="00131AC1" w:rsidRDefault="00131AC1" w:rsidP="00DE0F3D">
                            <w:r>
                              <w:t>Вых. Ва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44324E" id="Поле 53" o:spid="_x0000_s1037" type="#_x0000_t202" style="position:absolute;margin-left:351.15pt;margin-top:1.55pt;width:44.4pt;height:36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" fillcolor="white [3212]" strokecolor="white [3212]" strokeweight=".5pt">
                <v:textbox>
                  <w:txbxContent>
                    <w:p w14:paraId="2E608598" w14:textId="77777777" w:rsidR="00131AC1" w:rsidRDefault="00131AC1" w:rsidP="00DE0F3D">
                      <w:r>
                        <w:t>Вых. Вал</w:t>
                      </w:r>
                    </w:p>
                  </w:txbxContent>
                </v:textbox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9215326" wp14:editId="3D52B4F3">
                <wp:simplePos x="0" y="0"/>
                <wp:positionH relativeFrom="column">
                  <wp:posOffset>3225165</wp:posOffset>
                </wp:positionH>
                <wp:positionV relativeFrom="paragraph">
                  <wp:posOffset>132715</wp:posOffset>
                </wp:positionV>
                <wp:extent cx="167640" cy="0"/>
                <wp:effectExtent l="0" t="0" r="22860" b="19050"/>
                <wp:wrapNone/>
                <wp:docPr id="65" name="Прямая соединительная линия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7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9B5B1F0" id="Прямая соединительная линия 65" o:spid="_x0000_s1026" style="position:absolute;flip:x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3.95pt,10.45pt" to="267.1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1D46C0D" wp14:editId="28F70683">
                <wp:simplePos x="0" y="0"/>
                <wp:positionH relativeFrom="column">
                  <wp:posOffset>3568065</wp:posOffset>
                </wp:positionH>
                <wp:positionV relativeFrom="paragraph">
                  <wp:posOffset>24130</wp:posOffset>
                </wp:positionV>
                <wp:extent cx="350520" cy="365760"/>
                <wp:effectExtent l="0" t="0" r="11430" b="15240"/>
                <wp:wrapNone/>
                <wp:docPr id="63" name="Прямоугольник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154232" w14:textId="77777777" w:rsidR="00131AC1" w:rsidRPr="00970481" w:rsidRDefault="00131AC1" w:rsidP="007C5C6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D46C0D" id="Прямоугольник 63" o:spid="_x0000_s1038" style="position:absolute;margin-left:280.95pt;margin-top:1.9pt;width:27.6pt;height:28.8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" fillcolor="white [3201]" strokecolor="black [3200]" strokeweight="2pt">
                <v:textbox>
                  <w:txbxContent>
                    <w:p w14:paraId="61154232" w14:textId="77777777" w:rsidR="00131AC1" w:rsidRPr="00970481" w:rsidRDefault="00131AC1" w:rsidP="007C5C6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</w:p>
                  </w:txbxContent>
                </v:textbox>
              </v:rect>
            </w:pict>
          </mc:Fallback>
        </mc:AlternateContent>
      </w:r>
    </w:p>
    <w:p w14:paraId="1A00524B" w14:textId="350A109A" w:rsidR="008116BE" w:rsidRPr="00B670D1" w:rsidRDefault="007C5C60" w:rsidP="00DE0F3D">
      <w:pPr>
        <w:rPr>
          <w:sz w:val="28"/>
          <w:szCs w:val="28"/>
          <w:lang w:val="en-US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FF6E92E" wp14:editId="4EBADE16">
                <wp:simplePos x="0" y="0"/>
                <wp:positionH relativeFrom="column">
                  <wp:posOffset>3962400</wp:posOffset>
                </wp:positionH>
                <wp:positionV relativeFrom="paragraph">
                  <wp:posOffset>5715</wp:posOffset>
                </wp:positionV>
                <wp:extent cx="449580" cy="0"/>
                <wp:effectExtent l="0" t="0" r="26670" b="19050"/>
                <wp:wrapNone/>
                <wp:docPr id="71" name="Прямая соединительная линия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9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5AFE53" id="Прямая соединительная линия 71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pt,.45pt" to="347.4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926DA70" wp14:editId="3BB1AE3C">
                <wp:simplePos x="0" y="0"/>
                <wp:positionH relativeFrom="column">
                  <wp:posOffset>3225165</wp:posOffset>
                </wp:positionH>
                <wp:positionV relativeFrom="paragraph">
                  <wp:posOffset>102870</wp:posOffset>
                </wp:positionV>
                <wp:extent cx="167640" cy="0"/>
                <wp:effectExtent l="0" t="0" r="22860" b="19050"/>
                <wp:wrapNone/>
                <wp:docPr id="66" name="Прямая соединительная линия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7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F9B0FE6" id="Прямая соединительная линия 66" o:spid="_x0000_s1026" style="position:absolute;flip:x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3.95pt,8.1pt" to="267.1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29AA19F" wp14:editId="0BEF9032">
                <wp:simplePos x="0" y="0"/>
                <wp:positionH relativeFrom="column">
                  <wp:posOffset>3196590</wp:posOffset>
                </wp:positionH>
                <wp:positionV relativeFrom="paragraph">
                  <wp:posOffset>7620</wp:posOffset>
                </wp:positionV>
                <wp:extent cx="381000" cy="9525"/>
                <wp:effectExtent l="0" t="0" r="19050" b="28575"/>
                <wp:wrapNone/>
                <wp:docPr id="64" name="Прямая соединительная линия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3AA64B" id="Прямая соединительная линия 64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1.7pt,.6pt" to="281.7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" strokecolor="black [3040]"/>
            </w:pict>
          </mc:Fallback>
        </mc:AlternateContent>
      </w:r>
    </w:p>
    <w:p w14:paraId="47136062" w14:textId="6539B194" w:rsidR="008116BE" w:rsidRPr="00B670D1" w:rsidRDefault="00D758B1" w:rsidP="00DE0F3D">
      <w:pPr>
        <w:rPr>
          <w:sz w:val="28"/>
          <w:szCs w:val="28"/>
          <w:lang w:val="en-US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6ACBAF8" wp14:editId="6D9E86AA">
                <wp:simplePos x="0" y="0"/>
                <wp:positionH relativeFrom="column">
                  <wp:posOffset>3188970</wp:posOffset>
                </wp:positionH>
                <wp:positionV relativeFrom="paragraph">
                  <wp:posOffset>444500</wp:posOffset>
                </wp:positionV>
                <wp:extent cx="449580" cy="0"/>
                <wp:effectExtent l="0" t="0" r="26670" b="19050"/>
                <wp:wrapNone/>
                <wp:docPr id="72" name="Прямая соединительная линия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9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A7309B" id="Прямая соединительная линия 72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.1pt,35pt" to="286.5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" strokecolor="black [3040]"/>
            </w:pict>
          </mc:Fallback>
        </mc:AlternateContent>
      </w:r>
      <w:r w:rsidR="007C5C60"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0D946AA" wp14:editId="3A1484F1">
                <wp:simplePos x="0" y="0"/>
                <wp:positionH relativeFrom="page">
                  <wp:posOffset>4210050</wp:posOffset>
                </wp:positionH>
                <wp:positionV relativeFrom="paragraph">
                  <wp:posOffset>102870</wp:posOffset>
                </wp:positionV>
                <wp:extent cx="480060" cy="274320"/>
                <wp:effectExtent l="0" t="0" r="15240" b="11430"/>
                <wp:wrapNone/>
                <wp:docPr id="74" name="Поле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060" cy="274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78692E" w14:textId="1A3CDA45" w:rsidR="00131AC1" w:rsidRPr="0056450A" w:rsidRDefault="000D6743" w:rsidP="007C5C60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D946AA" id="_x0000_s1039" type="#_x0000_t202" style="position:absolute;margin-left:331.5pt;margin-top:8.1pt;width:37.8pt;height:21.6pt;z-index:25171558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" fillcolor="white [3212]" strokecolor="white [3212]" strokeweight=".5pt">
                <v:textbox>
                  <w:txbxContent>
                    <w:p w14:paraId="6678692E" w14:textId="1A3CDA45" w:rsidR="00131AC1" w:rsidRPr="0056450A" w:rsidRDefault="00131AC1" w:rsidP="007C5C60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6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page"/>
              </v:shape>
            </w:pict>
          </mc:Fallback>
        </mc:AlternateContent>
      </w:r>
      <w:r w:rsidR="007C5C60" w:rsidRPr="00B670D1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366B453" wp14:editId="327AE173">
                <wp:simplePos x="0" y="0"/>
                <wp:positionH relativeFrom="column">
                  <wp:posOffset>3608070</wp:posOffset>
                </wp:positionH>
                <wp:positionV relativeFrom="paragraph">
                  <wp:posOffset>13335</wp:posOffset>
                </wp:positionV>
                <wp:extent cx="144780" cy="419100"/>
                <wp:effectExtent l="0" t="0" r="26670" b="19050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478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5002CE" id="Прямая соединительная линия 68" o:spid="_x0000_s1026" style="position:absolute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1pt,1.05pt" to="295.5pt,3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" strokecolor="black [3040]"/>
            </w:pict>
          </mc:Fallback>
        </mc:AlternateContent>
      </w:r>
    </w:p>
    <w:p w14:paraId="05C4B408" w14:textId="0B9B708E" w:rsidR="008116BE" w:rsidRPr="00B670D1" w:rsidRDefault="008116BE" w:rsidP="00DE0F3D">
      <w:pPr>
        <w:rPr>
          <w:sz w:val="28"/>
          <w:szCs w:val="28"/>
          <w:lang w:val="en-US"/>
        </w:rPr>
      </w:pPr>
    </w:p>
    <w:p w14:paraId="4AC98382" w14:textId="32BE267A" w:rsidR="008116BE" w:rsidRPr="00B670D1" w:rsidRDefault="000D6743" w:rsidP="00DE0F3D">
      <w:pPr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24</m:t>
          </m:r>
        </m:oMath>
      </m:oMathPara>
    </w:p>
    <w:p w14:paraId="257F0EB7" w14:textId="2609339F" w:rsidR="00DE0F3D" w:rsidRPr="00B670D1" w:rsidRDefault="000D6743" w:rsidP="00DE0F3D">
      <w:pPr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24*3.6=84=85</m:t>
          </m:r>
        </m:oMath>
      </m:oMathPara>
    </w:p>
    <w:p w14:paraId="16644F6F" w14:textId="68781B79" w:rsidR="00DE0F3D" w:rsidRPr="00B670D1" w:rsidRDefault="000D6743" w:rsidP="00DE0F3D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24*4.2=100.8=100</m:t>
          </m:r>
        </m:oMath>
      </m:oMathPara>
    </w:p>
    <w:p w14:paraId="6B933CF5" w14:textId="77777777" w:rsidR="000B7B1C" w:rsidRPr="00B670D1" w:rsidRDefault="000D6743" w:rsidP="000B7B1C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24*5=120=122</m:t>
          </m:r>
        </m:oMath>
      </m:oMathPara>
    </w:p>
    <w:p w14:paraId="73D848B4" w14:textId="77777777" w:rsidR="000B7B1C" w:rsidRPr="00B670D1" w:rsidRDefault="000B7B1C" w:rsidP="00DE0F3D">
      <w:pPr>
        <w:rPr>
          <w:rFonts w:eastAsiaTheme="minorEastAsia"/>
          <w:sz w:val="28"/>
          <w:szCs w:val="28"/>
        </w:rPr>
      </w:pPr>
    </w:p>
    <w:p w14:paraId="3AB9A0F4" w14:textId="77777777" w:rsidR="00B90266" w:rsidRPr="00B670D1" w:rsidRDefault="00B90266" w:rsidP="00DE0F3D">
      <w:pPr>
        <w:rPr>
          <w:rFonts w:eastAsiaTheme="minorEastAsia"/>
          <w:sz w:val="28"/>
          <w:szCs w:val="28"/>
          <w:lang w:val="en-US"/>
        </w:rPr>
      </w:pPr>
    </w:p>
    <w:p w14:paraId="66933653" w14:textId="367882F0" w:rsidR="00DE0F3D" w:rsidRPr="00B670D1" w:rsidRDefault="00DE0F3D" w:rsidP="008116BE">
      <w:pPr>
        <w:spacing w:line="360" w:lineRule="auto"/>
        <w:ind w:right="290" w:firstLine="362"/>
        <w:rPr>
          <w:sz w:val="28"/>
          <w:szCs w:val="28"/>
        </w:rPr>
      </w:pPr>
      <w:r w:rsidRPr="00B670D1">
        <w:rPr>
          <w:sz w:val="28"/>
          <w:szCs w:val="28"/>
        </w:rPr>
        <w:t xml:space="preserve">Уточним значения передаточных </w:t>
      </w:r>
      <w:r w:rsidR="00177AD0" w:rsidRPr="00B670D1">
        <w:rPr>
          <w:sz w:val="28"/>
          <w:szCs w:val="28"/>
        </w:rPr>
        <w:t>отношений: Уточнённые</w:t>
      </w:r>
      <w:r w:rsidRPr="00B670D1">
        <w:rPr>
          <w:sz w:val="28"/>
          <w:szCs w:val="28"/>
        </w:rPr>
        <w:t xml:space="preserve"> передаточные отнош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8"/>
        <w:gridCol w:w="1559"/>
        <w:gridCol w:w="1559"/>
      </w:tblGrid>
      <w:tr w:rsidR="000B7B1C" w:rsidRPr="00B670D1" w14:paraId="0520DF5D" w14:textId="77777777" w:rsidTr="0055018B">
        <w:trPr>
          <w:jc w:val="center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97F82D" w14:textId="77777777" w:rsidR="000B7B1C" w:rsidRPr="00B670D1" w:rsidRDefault="000B7B1C" w:rsidP="00655000">
            <w:pPr>
              <w:spacing w:line="360" w:lineRule="auto"/>
              <w:ind w:right="290" w:firstLine="362"/>
              <w:jc w:val="both"/>
              <w:rPr>
                <w:i/>
                <w:sz w:val="28"/>
                <w:szCs w:val="28"/>
                <w:vertAlign w:val="subscript"/>
              </w:rPr>
            </w:pPr>
            <w:r w:rsidRPr="00B670D1">
              <w:rPr>
                <w:i/>
                <w:sz w:val="28"/>
                <w:szCs w:val="28"/>
                <w:lang w:val="en-US"/>
              </w:rPr>
              <w:t>i</w:t>
            </w:r>
            <w:r w:rsidRPr="00B670D1">
              <w:rPr>
                <w:i/>
                <w:sz w:val="28"/>
                <w:szCs w:val="28"/>
                <w:vertAlign w:val="subscript"/>
              </w:rPr>
              <w:t>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76FB6" w14:textId="5675035B" w:rsidR="000B7B1C" w:rsidRPr="00B670D1" w:rsidRDefault="00A13D38" w:rsidP="00655000">
            <w:pPr>
              <w:spacing w:line="360" w:lineRule="auto"/>
              <w:ind w:right="290" w:firstLine="362"/>
              <w:jc w:val="both"/>
              <w:rPr>
                <w:i/>
                <w:sz w:val="28"/>
                <w:szCs w:val="28"/>
                <w:lang w:val="en-US"/>
              </w:rPr>
            </w:pPr>
            <w:r w:rsidRPr="00B670D1">
              <w:rPr>
                <w:i/>
                <w:sz w:val="28"/>
                <w:szCs w:val="28"/>
                <w:lang w:val="en-US"/>
              </w:rPr>
              <w:t>i</w:t>
            </w:r>
            <w:r w:rsidRPr="00B670D1">
              <w:rPr>
                <w:i/>
                <w:sz w:val="28"/>
                <w:szCs w:val="28"/>
                <w:vertAlign w:val="subscript"/>
              </w:rPr>
              <w:t>3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8B103" w14:textId="7E472336" w:rsidR="000B7B1C" w:rsidRPr="00B670D1" w:rsidRDefault="00A13D38" w:rsidP="00655000">
            <w:pPr>
              <w:spacing w:line="360" w:lineRule="auto"/>
              <w:ind w:right="290" w:firstLine="362"/>
              <w:jc w:val="both"/>
              <w:rPr>
                <w:i/>
                <w:sz w:val="28"/>
                <w:szCs w:val="28"/>
                <w:vertAlign w:val="subscript"/>
              </w:rPr>
            </w:pPr>
            <w:r w:rsidRPr="00B670D1">
              <w:rPr>
                <w:i/>
                <w:sz w:val="28"/>
                <w:szCs w:val="28"/>
                <w:lang w:val="en-US"/>
              </w:rPr>
              <w:t>I</w:t>
            </w:r>
            <w:r w:rsidRPr="00B670D1">
              <w:rPr>
                <w:i/>
                <w:sz w:val="28"/>
                <w:szCs w:val="28"/>
                <w:vertAlign w:val="subscript"/>
              </w:rPr>
              <w:t>54</w:t>
            </w:r>
          </w:p>
        </w:tc>
      </w:tr>
      <w:tr w:rsidR="000B7B1C" w:rsidRPr="00B670D1" w14:paraId="11DE99E2" w14:textId="77777777" w:rsidTr="0055018B">
        <w:trPr>
          <w:jc w:val="center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59EC5" w14:textId="292D217B" w:rsidR="000B7B1C" w:rsidRPr="00B670D1" w:rsidRDefault="000B7B1C" w:rsidP="00A13D38">
            <w:pPr>
              <w:spacing w:line="360" w:lineRule="auto"/>
              <w:ind w:right="290" w:firstLine="362"/>
              <w:jc w:val="both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3.</w:t>
            </w:r>
            <w:r w:rsidR="00A13D38" w:rsidRPr="00B670D1">
              <w:rPr>
                <w:sz w:val="28"/>
                <w:szCs w:val="28"/>
              </w:rPr>
              <w:t>54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6514C" w14:textId="431D48CF" w:rsidR="000B7B1C" w:rsidRPr="00B670D1" w:rsidRDefault="00A13D38" w:rsidP="00655000">
            <w:pPr>
              <w:spacing w:line="360" w:lineRule="auto"/>
              <w:ind w:right="290" w:firstLine="362"/>
              <w:jc w:val="both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4.16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48CDF1" w14:textId="57D37A62" w:rsidR="000B7B1C" w:rsidRPr="00B670D1" w:rsidRDefault="00A13D38" w:rsidP="00A13D38">
            <w:pPr>
              <w:spacing w:line="360" w:lineRule="auto"/>
              <w:ind w:right="290" w:firstLine="362"/>
              <w:jc w:val="both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5.083</w:t>
            </w:r>
          </w:p>
        </w:tc>
      </w:tr>
    </w:tbl>
    <w:p w14:paraId="23C21C17" w14:textId="77777777" w:rsidR="00DE0F3D" w:rsidRPr="00B670D1" w:rsidRDefault="00DE0F3D" w:rsidP="00DE0F3D">
      <w:pPr>
        <w:rPr>
          <w:rFonts w:eastAsiaTheme="minorEastAsia"/>
          <w:sz w:val="28"/>
          <w:szCs w:val="28"/>
        </w:rPr>
      </w:pPr>
    </w:p>
    <w:p w14:paraId="68BC5F8A" w14:textId="54A7F1DA" w:rsidR="00DE0F3D" w:rsidRPr="00B670D1" w:rsidRDefault="000D6743" w:rsidP="00DE0F3D">
      <w:pPr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3.6*4.167*5.083=74.25</m:t>
          </m:r>
        </m:oMath>
      </m:oMathPara>
    </w:p>
    <w:p w14:paraId="1DAA3263" w14:textId="3981EC35" w:rsidR="00DE0F3D" w:rsidRPr="00B670D1" w:rsidRDefault="000D6743" w:rsidP="00DE0F3D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Δ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|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75-74.97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|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75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100%=0.04%</m:t>
          </m:r>
        </m:oMath>
      </m:oMathPara>
    </w:p>
    <w:p w14:paraId="255BC01B" w14:textId="77777777" w:rsidR="00DE0F3D" w:rsidRPr="00B670D1" w:rsidRDefault="00DE0F3D" w:rsidP="00DE0F3D">
      <w:pPr>
        <w:spacing w:line="360" w:lineRule="auto"/>
        <w:ind w:right="289"/>
        <w:rPr>
          <w:sz w:val="28"/>
          <w:szCs w:val="28"/>
        </w:rPr>
      </w:pPr>
      <w:r w:rsidRPr="00B670D1">
        <w:rPr>
          <w:sz w:val="28"/>
          <w:szCs w:val="28"/>
        </w:rPr>
        <w:t xml:space="preserve">Условие применимости расхождения </w:t>
      </w:r>
      <w:r w:rsidRPr="00B670D1">
        <w:rPr>
          <w:i/>
          <w:iCs/>
          <w:sz w:val="28"/>
          <w:szCs w:val="28"/>
          <w:lang w:val="en-US"/>
        </w:rPr>
        <w:t>i</w:t>
      </w:r>
      <w:r w:rsidRPr="00B670D1">
        <w:rPr>
          <w:i/>
          <w:iCs/>
          <w:sz w:val="28"/>
          <w:szCs w:val="28"/>
          <w:vertAlign w:val="subscript"/>
        </w:rPr>
        <w:t>0</w:t>
      </w:r>
      <w:r w:rsidRPr="00B670D1">
        <w:rPr>
          <w:sz w:val="28"/>
          <w:szCs w:val="28"/>
        </w:rPr>
        <w:t xml:space="preserve"> и </w:t>
      </w:r>
      <w:r w:rsidRPr="00B670D1">
        <w:rPr>
          <w:i/>
          <w:iCs/>
          <w:sz w:val="28"/>
          <w:szCs w:val="28"/>
          <w:lang w:val="en-US"/>
        </w:rPr>
        <w:t>i</w:t>
      </w:r>
      <w:r w:rsidRPr="00B670D1">
        <w:rPr>
          <w:i/>
          <w:iCs/>
          <w:sz w:val="28"/>
          <w:szCs w:val="28"/>
          <w:vertAlign w:val="subscript"/>
        </w:rPr>
        <w:t>0ф</w:t>
      </w:r>
      <w:r w:rsidRPr="00B670D1">
        <w:rPr>
          <w:sz w:val="28"/>
          <w:szCs w:val="28"/>
        </w:rPr>
        <w:t xml:space="preserve"> из практических рекомендаций: </w:t>
      </w:r>
      <w:r w:rsidRPr="00B670D1">
        <w:rPr>
          <w:position w:val="-6"/>
          <w:sz w:val="28"/>
          <w:szCs w:val="28"/>
          <w:lang w:val="en-US"/>
        </w:rPr>
        <w:object w:dxaOrig="855" w:dyaOrig="285" w14:anchorId="6DD03E98">
          <v:shape id="_x0000_i1027" type="#_x0000_t75" style="width:43.5pt;height:14.25pt" o:ole="">
            <v:imagedata r:id="rId12" o:title=""/>
          </v:shape>
          <o:OLEObject Type="Embed" ProgID="Equation.3" ShapeID="_x0000_i1027" DrawAspect="Content" ObjectID="_1588493010" r:id="rId13"/>
        </w:object>
      </w:r>
      <w:r w:rsidRPr="00B670D1">
        <w:rPr>
          <w:sz w:val="28"/>
          <w:szCs w:val="28"/>
        </w:rPr>
        <w:t>.</w:t>
      </w:r>
    </w:p>
    <w:p w14:paraId="4BE591DE" w14:textId="77777777" w:rsidR="00DE0F3D" w:rsidRPr="00B670D1" w:rsidRDefault="00DE0F3D" w:rsidP="00DE0F3D">
      <w:pPr>
        <w:spacing w:line="360" w:lineRule="auto"/>
        <w:ind w:right="289" w:firstLine="363"/>
        <w:rPr>
          <w:sz w:val="28"/>
          <w:szCs w:val="28"/>
        </w:rPr>
      </w:pPr>
      <w:r w:rsidRPr="00B670D1">
        <w:rPr>
          <w:sz w:val="28"/>
          <w:szCs w:val="28"/>
        </w:rPr>
        <w:t>Условие выполняется.</w:t>
      </w:r>
    </w:p>
    <w:p w14:paraId="4119C51E" w14:textId="77777777" w:rsidR="00DE0F3D" w:rsidRPr="00B670D1" w:rsidRDefault="00DE0F3D" w:rsidP="00DE0F3D">
      <w:pPr>
        <w:jc w:val="center"/>
        <w:rPr>
          <w:rFonts w:eastAsiaTheme="minorEastAsia"/>
          <w:sz w:val="28"/>
          <w:szCs w:val="28"/>
          <w:u w:val="single"/>
        </w:rPr>
      </w:pPr>
      <w:r w:rsidRPr="00B670D1">
        <w:rPr>
          <w:rFonts w:eastAsiaTheme="minorEastAsia"/>
          <w:sz w:val="28"/>
          <w:szCs w:val="28"/>
          <w:u w:val="single"/>
        </w:rPr>
        <w:t>Силовой расчет</w:t>
      </w:r>
    </w:p>
    <w:p w14:paraId="14ABF714" w14:textId="77777777" w:rsidR="00DE0F3D" w:rsidRPr="00B670D1" w:rsidRDefault="00DE0F3D" w:rsidP="00DE0F3D">
      <w:pPr>
        <w:pStyle w:val="aa"/>
        <w:jc w:val="both"/>
        <w:rPr>
          <w:rFonts w:ascii="Times New Roman" w:hAnsi="Times New Roman"/>
          <w:sz w:val="28"/>
          <w:szCs w:val="28"/>
        </w:rPr>
      </w:pPr>
      <w:r w:rsidRPr="00B670D1">
        <w:rPr>
          <w:rFonts w:ascii="Times New Roman" w:hAnsi="Times New Roman"/>
          <w:position w:val="-32"/>
          <w:sz w:val="28"/>
          <w:szCs w:val="28"/>
        </w:rPr>
        <w:object w:dxaOrig="2700" w:dyaOrig="855" w14:anchorId="68FE4C12">
          <v:shape id="_x0000_i1028" type="#_x0000_t75" style="width:136.5pt;height:43.5pt" o:ole="">
            <v:imagedata r:id="rId14" o:title=""/>
          </v:shape>
          <o:OLEObject Type="Embed" ProgID="Equation.DSMT4" ShapeID="_x0000_i1028" DrawAspect="Content" ObjectID="_1588493011" r:id="rId15"/>
        </w:object>
      </w:r>
      <w:r w:rsidRPr="00B670D1">
        <w:rPr>
          <w:rFonts w:ascii="Times New Roman" w:hAnsi="Times New Roman"/>
          <w:sz w:val="28"/>
          <w:szCs w:val="28"/>
        </w:rPr>
        <w:t xml:space="preserve"> </w:t>
      </w:r>
    </w:p>
    <w:p w14:paraId="24327250" w14:textId="77777777" w:rsidR="00DE0F3D" w:rsidRPr="00B670D1" w:rsidRDefault="00DE0F3D" w:rsidP="00DE0F3D">
      <w:pPr>
        <w:pStyle w:val="aa"/>
        <w:jc w:val="both"/>
        <w:rPr>
          <w:rFonts w:ascii="Times New Roman" w:hAnsi="Times New Roman"/>
          <w:sz w:val="28"/>
          <w:szCs w:val="28"/>
        </w:rPr>
      </w:pPr>
      <w:r w:rsidRPr="00B670D1">
        <w:rPr>
          <w:rFonts w:ascii="Times New Roman" w:hAnsi="Times New Roman"/>
          <w:sz w:val="28"/>
          <w:szCs w:val="28"/>
        </w:rPr>
        <w:t xml:space="preserve">где  </w:t>
      </w:r>
      <w:r w:rsidRPr="00B670D1">
        <w:rPr>
          <w:rFonts w:ascii="Times New Roman" w:hAnsi="Times New Roman"/>
          <w:position w:val="-12"/>
          <w:sz w:val="28"/>
          <w:szCs w:val="28"/>
          <w:vertAlign w:val="subscript"/>
        </w:rPr>
        <w:object w:dxaOrig="1410" w:dyaOrig="375" w14:anchorId="7EB93C4E">
          <v:shape id="_x0000_i1029" type="#_x0000_t75" style="width:1in;height:21.75pt" o:ole="">
            <v:imagedata r:id="rId16" o:title=""/>
          </v:shape>
          <o:OLEObject Type="Embed" ProgID="Equation.3" ShapeID="_x0000_i1029" DrawAspect="Content" ObjectID="_1588493012" r:id="rId17"/>
        </w:object>
      </w:r>
      <w:r w:rsidRPr="00B670D1">
        <w:rPr>
          <w:rFonts w:ascii="Times New Roman" w:hAnsi="Times New Roman"/>
          <w:sz w:val="28"/>
          <w:szCs w:val="28"/>
        </w:rPr>
        <w:t xml:space="preserve"> – КПД шариковых радиальных однорядных подшипников; </w:t>
      </w:r>
    </w:p>
    <w:p w14:paraId="3E583BCF" w14:textId="77777777" w:rsidR="00DE0F3D" w:rsidRPr="00B670D1" w:rsidRDefault="00DE0F3D" w:rsidP="00DE0F3D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n=1-число пар подшипников</m:t>
          </m:r>
        </m:oMath>
      </m:oMathPara>
    </w:p>
    <w:p w14:paraId="59FB3862" w14:textId="77777777" w:rsidR="00DE0F3D" w:rsidRPr="00B670D1" w:rsidRDefault="000D6743" w:rsidP="00DE0F3D">
      <w:pPr>
        <w:rPr>
          <w:rFonts w:ascii="Cambria Math" w:eastAsiaTheme="minorEastAsia" w:hAnsi="Cambria Math"/>
          <w:sz w:val="28"/>
          <w:szCs w:val="28"/>
          <w:oMath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ер.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.98</m:t>
        </m:r>
      </m:oMath>
      <w:r w:rsidR="00DE0F3D" w:rsidRPr="00B670D1">
        <w:rPr>
          <w:sz w:val="28"/>
          <w:szCs w:val="28"/>
        </w:rPr>
        <w:t xml:space="preserve"> – КПД цилиндрической передачи.</w:t>
      </w:r>
    </w:p>
    <w:p w14:paraId="15AEECAF" w14:textId="4EB10DBA" w:rsidR="00DE0F3D" w:rsidRPr="00B670D1" w:rsidRDefault="000D6743" w:rsidP="00DE0F3D">
      <w:pPr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и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а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40 Н*мм</m:t>
          </m:r>
        </m:oMath>
      </m:oMathPara>
    </w:p>
    <w:p w14:paraId="72BAAA52" w14:textId="77777777" w:rsidR="00DE0F3D" w:rsidRPr="00B670D1" w:rsidRDefault="00DE0F3D" w:rsidP="00DE0F3D">
      <w:pPr>
        <w:rPr>
          <w:rFonts w:eastAsiaTheme="minorEastAsia"/>
          <w:sz w:val="28"/>
          <w:szCs w:val="28"/>
        </w:rPr>
      </w:pPr>
    </w:p>
    <w:p w14:paraId="7E250731" w14:textId="4AC8AE7F" w:rsidR="00DE0F3D" w:rsidRPr="00B670D1" w:rsidRDefault="000D6743" w:rsidP="00DE0F3D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4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5.1*0.98*0.9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48.5 Н∙мм</m:t>
          </m:r>
        </m:oMath>
      </m:oMathPara>
    </w:p>
    <w:p w14:paraId="6D91E94B" w14:textId="25C5A3A3" w:rsidR="00DE0F3D" w:rsidRPr="00B670D1" w:rsidRDefault="000D6743" w:rsidP="00DE0F3D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48.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.2*0.98*0.9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1.9 Н∙мм</m:t>
          </m:r>
        </m:oMath>
      </m:oMathPara>
    </w:p>
    <w:p w14:paraId="05F4D8F3" w14:textId="5C407FF8" w:rsidR="00A13D38" w:rsidRPr="00B670D1" w:rsidRDefault="000D6743" w:rsidP="00A13D38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1.9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.5*0.98*0.9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3.5 Н∙мм</m:t>
          </m:r>
        </m:oMath>
      </m:oMathPara>
    </w:p>
    <w:p w14:paraId="2A2376DD" w14:textId="77777777" w:rsidR="00A13D38" w:rsidRPr="00B670D1" w:rsidRDefault="00A13D38" w:rsidP="00DE0F3D">
      <w:pPr>
        <w:rPr>
          <w:rFonts w:eastAsiaTheme="minorEastAsia"/>
          <w:i/>
          <w:sz w:val="28"/>
          <w:szCs w:val="28"/>
          <w:lang w:val="en-US"/>
        </w:rPr>
      </w:pPr>
    </w:p>
    <w:p w14:paraId="23D4246C" w14:textId="71E489F3" w:rsidR="00DE0F3D" w:rsidRPr="00B670D1" w:rsidRDefault="000D6743" w:rsidP="00DE0F3D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в.</m:t>
              </m:r>
            </m:sub>
          </m:sSub>
        </m:oMath>
      </m:oMathPara>
    </w:p>
    <w:p w14:paraId="1C860D6A" w14:textId="54BB0DC3" w:rsidR="00DE0F3D" w:rsidRPr="00B670D1" w:rsidRDefault="00FC7090" w:rsidP="00DE0F3D">
      <w:pPr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3.5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r>
            <w:rPr>
              <w:rFonts w:ascii="Cambria Math" w:eastAsiaTheme="minorEastAsia" w:hAnsi="Cambria Math"/>
              <w:sz w:val="28"/>
              <w:szCs w:val="28"/>
            </w:rPr>
            <m:t>140</m:t>
          </m:r>
        </m:oMath>
      </m:oMathPara>
    </w:p>
    <w:p w14:paraId="5DBD6E9A" w14:textId="77777777" w:rsidR="00DE0F3D" w:rsidRPr="00B670D1" w:rsidRDefault="00DE0F3D" w:rsidP="00DE0F3D">
      <w:pPr>
        <w:jc w:val="center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Расчет по статическому моменту</w:t>
      </w:r>
    </w:p>
    <w:p w14:paraId="4748F4A5" w14:textId="39057F92" w:rsidR="00DE0F3D" w:rsidRPr="00B670D1" w:rsidRDefault="000D6743" w:rsidP="00DE0F3D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57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5.1*0.98*0.9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11.51 </m:t>
          </m:r>
          <m:r>
            <w:rPr>
              <w:rFonts w:ascii="Cambria Math" w:eastAsiaTheme="minorEastAsia" w:hAnsi="Cambria Math"/>
              <w:sz w:val="28"/>
              <w:szCs w:val="28"/>
            </w:rPr>
            <m:t>Н∙мм</m:t>
          </m:r>
        </m:oMath>
      </m:oMathPara>
    </w:p>
    <w:p w14:paraId="54DE2A98" w14:textId="4C1B9985" w:rsidR="00DE0F3D" w:rsidRPr="00B670D1" w:rsidRDefault="000D6743" w:rsidP="00DE0F3D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1.5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.2*0.98*0.9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.82 Н∙мм</m:t>
          </m:r>
        </m:oMath>
      </m:oMathPara>
    </w:p>
    <w:p w14:paraId="11865896" w14:textId="2CD4379F" w:rsidR="007C5C60" w:rsidRPr="00B670D1" w:rsidRDefault="000D6743" w:rsidP="007C5C60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.8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.5*0.98*0.9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0.83 Н∙мм</m:t>
          </m:r>
        </m:oMath>
      </m:oMathPara>
    </w:p>
    <w:p w14:paraId="1CA23F36" w14:textId="77777777" w:rsidR="007C5C60" w:rsidRPr="00B670D1" w:rsidRDefault="007C5C60" w:rsidP="00DE0F3D">
      <w:pPr>
        <w:rPr>
          <w:rFonts w:eastAsiaTheme="minorEastAsia"/>
          <w:sz w:val="28"/>
          <w:szCs w:val="28"/>
          <w:lang w:val="en-US"/>
        </w:rPr>
      </w:pPr>
    </w:p>
    <w:p w14:paraId="3D4C3426" w14:textId="77777777" w:rsidR="00DE0F3D" w:rsidRPr="00B670D1" w:rsidRDefault="000D6743" w:rsidP="00DE0F3D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в.ном.</m:t>
              </m:r>
            </m:sub>
          </m:sSub>
        </m:oMath>
      </m:oMathPara>
    </w:p>
    <w:p w14:paraId="2F796ED2" w14:textId="31F5ED6E" w:rsidR="00DE0F3D" w:rsidRPr="00B670D1" w:rsidRDefault="007C5C60" w:rsidP="00DE0F3D">
      <w:pPr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0.83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r>
            <w:rPr>
              <w:rFonts w:ascii="Cambria Math" w:eastAsiaTheme="minorEastAsia" w:hAnsi="Cambria Math"/>
              <w:sz w:val="28"/>
              <w:szCs w:val="28"/>
            </w:rPr>
            <m:t>9.8</m:t>
          </m:r>
        </m:oMath>
      </m:oMathPara>
    </w:p>
    <w:p w14:paraId="609D4009" w14:textId="77777777" w:rsidR="00DE0F3D" w:rsidRPr="00B670D1" w:rsidRDefault="00DE0F3D" w:rsidP="00DE0F3D">
      <w:pPr>
        <w:pStyle w:val="a5"/>
        <w:ind w:firstLine="539"/>
        <w:jc w:val="center"/>
        <w:rPr>
          <w:b/>
          <w:sz w:val="28"/>
          <w:szCs w:val="28"/>
        </w:rPr>
      </w:pPr>
    </w:p>
    <w:p w14:paraId="0BAE79A1" w14:textId="77777777" w:rsidR="00DE0F3D" w:rsidRPr="00B670D1" w:rsidRDefault="00DE0F3D" w:rsidP="00DE0F3D">
      <w:pPr>
        <w:pStyle w:val="a5"/>
        <w:ind w:firstLine="539"/>
        <w:jc w:val="center"/>
        <w:rPr>
          <w:b/>
          <w:sz w:val="28"/>
          <w:szCs w:val="28"/>
        </w:rPr>
      </w:pPr>
    </w:p>
    <w:p w14:paraId="3F7CDF98" w14:textId="77777777" w:rsidR="00DE0F3D" w:rsidRPr="00B670D1" w:rsidRDefault="00DE0F3D" w:rsidP="00DE0F3D">
      <w:pPr>
        <w:pStyle w:val="a5"/>
        <w:ind w:firstLine="539"/>
        <w:jc w:val="center"/>
        <w:rPr>
          <w:b/>
          <w:sz w:val="28"/>
          <w:szCs w:val="28"/>
        </w:rPr>
      </w:pPr>
    </w:p>
    <w:p w14:paraId="349A9659" w14:textId="77777777" w:rsidR="00DE0F3D" w:rsidRPr="00B670D1" w:rsidRDefault="00DE0F3D" w:rsidP="00DE0F3D">
      <w:pPr>
        <w:pStyle w:val="a5"/>
        <w:ind w:firstLine="539"/>
        <w:jc w:val="center"/>
        <w:rPr>
          <w:b/>
          <w:sz w:val="28"/>
          <w:szCs w:val="28"/>
        </w:rPr>
      </w:pPr>
      <w:r w:rsidRPr="00B670D1">
        <w:rPr>
          <w:b/>
          <w:sz w:val="28"/>
          <w:szCs w:val="28"/>
        </w:rPr>
        <w:t>Расчет модуля колес</w:t>
      </w:r>
    </w:p>
    <w:p w14:paraId="29869CCA" w14:textId="77777777" w:rsidR="00DE0F3D" w:rsidRPr="00B670D1" w:rsidRDefault="00DE0F3D" w:rsidP="00DE0F3D">
      <w:pPr>
        <w:pStyle w:val="a5"/>
        <w:ind w:firstLine="539"/>
        <w:rPr>
          <w:b/>
          <w:sz w:val="28"/>
          <w:szCs w:val="28"/>
        </w:rPr>
      </w:pPr>
      <w:r w:rsidRPr="00B670D1">
        <w:rPr>
          <w:b/>
          <w:sz w:val="28"/>
          <w:szCs w:val="28"/>
        </w:rPr>
        <w:t>Выбор материала:</w:t>
      </w:r>
    </w:p>
    <w:p w14:paraId="2C39BDA9" w14:textId="77777777" w:rsidR="00DE0F3D" w:rsidRPr="00B670D1" w:rsidRDefault="00DE0F3D" w:rsidP="00DE0F3D">
      <w:pPr>
        <w:pStyle w:val="a5"/>
        <w:ind w:firstLine="539"/>
        <w:rPr>
          <w:sz w:val="28"/>
          <w:szCs w:val="28"/>
        </w:rPr>
      </w:pPr>
      <w:r w:rsidRPr="00B670D1">
        <w:rPr>
          <w:sz w:val="28"/>
          <w:szCs w:val="28"/>
        </w:rPr>
        <w:t xml:space="preserve">Назначим материалы для зубчатых колес и найдем допускаемые напряжения для выбранных материалов. Для прирабатывающихся зубчатых передач рекомендуется для выравнивания срока службы назначать для шестерен и зубчатых колёс разные материалы, причём твёрдость шестерни должна быть больше твёрдости колеса. </w:t>
      </w:r>
    </w:p>
    <w:p w14:paraId="3E2DD2CA" w14:textId="77777777" w:rsidR="00DE0F3D" w:rsidRPr="00B670D1" w:rsidRDefault="00DE0F3D" w:rsidP="00DE0F3D">
      <w:pPr>
        <w:ind w:left="-284" w:firstLine="567"/>
        <w:jc w:val="both"/>
        <w:rPr>
          <w:sz w:val="28"/>
          <w:szCs w:val="28"/>
        </w:rPr>
      </w:pPr>
      <w:r w:rsidRPr="00B670D1">
        <w:rPr>
          <w:sz w:val="28"/>
          <w:szCs w:val="28"/>
        </w:rPr>
        <w:t>Примем:</w:t>
      </w:r>
    </w:p>
    <w:p w14:paraId="7EFC536A" w14:textId="77777777" w:rsidR="00DE0F3D" w:rsidRPr="00B670D1" w:rsidRDefault="00DE0F3D" w:rsidP="00DE0F3D">
      <w:pPr>
        <w:pStyle w:val="ac"/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  <w:lang w:val="en-US"/>
        </w:rPr>
        <w:t>mmin</w:t>
      </w:r>
      <w:r w:rsidRPr="00B670D1">
        <w:rPr>
          <w:rFonts w:ascii="Times New Roman" w:hAnsi="Times New Roman" w:cs="Times New Roman"/>
          <w:sz w:val="28"/>
          <w:szCs w:val="28"/>
        </w:rPr>
        <w:t>=0</w:t>
      </w:r>
      <w:r w:rsidRPr="00B670D1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B670D1">
        <w:rPr>
          <w:rFonts w:ascii="Times New Roman" w:hAnsi="Times New Roman" w:cs="Times New Roman"/>
          <w:sz w:val="28"/>
          <w:szCs w:val="28"/>
        </w:rPr>
        <w:t>3</w:t>
      </w:r>
    </w:p>
    <w:p w14:paraId="31190704" w14:textId="77777777" w:rsidR="00DE0F3D" w:rsidRPr="00B670D1" w:rsidRDefault="00DE0F3D" w:rsidP="00DE0F3D">
      <w:pPr>
        <w:pStyle w:val="ac"/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B670D1">
        <w:rPr>
          <w:rFonts w:ascii="Times New Roman" w:hAnsi="Times New Roman" w:cs="Times New Roman"/>
          <w:sz w:val="28"/>
          <w:szCs w:val="28"/>
        </w:rPr>
        <w:t>=1,3</w:t>
      </w:r>
    </w:p>
    <w:p w14:paraId="282EE185" w14:textId="77777777" w:rsidR="00DE0F3D" w:rsidRPr="00B670D1" w:rsidRDefault="00DE0F3D" w:rsidP="00DE0F3D">
      <w:pPr>
        <w:pStyle w:val="ac"/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670D1">
        <w:rPr>
          <w:rFonts w:ascii="Times New Roman" w:hAnsi="Times New Roman" w:cs="Times New Roman"/>
          <w:sz w:val="28"/>
          <w:szCs w:val="28"/>
          <w:lang w:val="en-US"/>
        </w:rPr>
        <w:t>n=1,5</w:t>
      </w:r>
    </w:p>
    <w:p w14:paraId="298E8695" w14:textId="77777777" w:rsidR="00DE0F3D" w:rsidRPr="00B670D1" w:rsidRDefault="00DE0F3D" w:rsidP="00DE0F3D">
      <w:pPr>
        <w:pStyle w:val="ac"/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670D1">
        <w:rPr>
          <w:rFonts w:ascii="Times New Roman" w:hAnsi="Times New Roman" w:cs="Times New Roman"/>
          <w:sz w:val="28"/>
          <w:szCs w:val="28"/>
          <w:lang w:val="en-US"/>
        </w:rPr>
        <w:t>(ψm)</w:t>
      </w:r>
      <w:r w:rsidRPr="00B670D1">
        <w:rPr>
          <w:rFonts w:ascii="Times New Roman" w:hAnsi="Times New Roman" w:cs="Times New Roman"/>
          <w:sz w:val="28"/>
          <w:szCs w:val="28"/>
        </w:rPr>
        <w:t>к</w:t>
      </w:r>
      <w:r w:rsidRPr="00B670D1">
        <w:rPr>
          <w:rFonts w:ascii="Times New Roman" w:hAnsi="Times New Roman" w:cs="Times New Roman"/>
          <w:sz w:val="28"/>
          <w:szCs w:val="28"/>
          <w:lang w:val="en-US"/>
        </w:rPr>
        <w:t>=5</w:t>
      </w:r>
    </w:p>
    <w:p w14:paraId="5BCDBEBF" w14:textId="77777777" w:rsidR="00DE0F3D" w:rsidRPr="00B670D1" w:rsidRDefault="00DE0F3D" w:rsidP="00DE0F3D">
      <w:pPr>
        <w:pStyle w:val="ac"/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  <w:lang w:val="en-US"/>
        </w:rPr>
        <w:t>(ψm)</w:t>
      </w:r>
      <w:r w:rsidRPr="00B670D1">
        <w:rPr>
          <w:rFonts w:ascii="Times New Roman" w:hAnsi="Times New Roman" w:cs="Times New Roman"/>
          <w:sz w:val="28"/>
          <w:szCs w:val="28"/>
        </w:rPr>
        <w:t>ш=10</w:t>
      </w:r>
    </w:p>
    <w:p w14:paraId="7F1B7D33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  <w:lang w:val="en-US"/>
        </w:rPr>
      </w:pPr>
      <w:r w:rsidRPr="00B670D1">
        <w:rPr>
          <w:sz w:val="28"/>
          <w:szCs w:val="28"/>
          <w:lang w:val="en-US"/>
        </w:rPr>
        <w:t>m≥</w:t>
      </w:r>
      <m:oMath>
        <m:r>
          <w:rPr>
            <w:rFonts w:ascii="Cambria Math" w:hAnsi="Cambria Math"/>
            <w:sz w:val="28"/>
            <w:szCs w:val="28"/>
            <w:lang w:val="en-US"/>
          </w:rPr>
          <m:t>1,4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*K*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ψm*[σ]</m:t>
                </m:r>
              </m:den>
            </m:f>
          </m:e>
        </m:rad>
      </m:oMath>
    </w:p>
    <w:p w14:paraId="5C9F093C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  <w:lang w:val="en-US"/>
        </w:rPr>
      </w:pPr>
      <w:r w:rsidRPr="00B670D1">
        <w:rPr>
          <w:rFonts w:eastAsiaTheme="minorEastAsia"/>
          <w:sz w:val="28"/>
          <w:szCs w:val="28"/>
          <w:lang w:val="en-US"/>
        </w:rPr>
        <w:t>[σ-1]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σ-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den>
        </m:f>
      </m:oMath>
    </w:p>
    <w:p w14:paraId="5C321870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  <w:u w:val="single"/>
        </w:rPr>
      </w:pPr>
      <w:r w:rsidRPr="00B670D1">
        <w:rPr>
          <w:rFonts w:eastAsiaTheme="minorEastAsia"/>
          <w:sz w:val="28"/>
          <w:szCs w:val="28"/>
          <w:u w:val="single"/>
        </w:rPr>
        <w:t>Выбор материалов колеса и шестерни</w:t>
      </w:r>
    </w:p>
    <w:p w14:paraId="08E07222" w14:textId="7627DD9D" w:rsidR="00DE0F3D" w:rsidRPr="00B670D1" w:rsidRDefault="00DE0F3D" w:rsidP="00DE0F3D">
      <w:pPr>
        <w:ind w:left="284" w:hanging="1"/>
        <w:jc w:val="both"/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/>
              <w:sz w:val="28"/>
              <w:szCs w:val="28"/>
              <w:lang w:val="en-US"/>
            </w:rPr>
            <m:t>V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π∙d∙n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60∙10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π*0.3*20*60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600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0.188 </m:t>
          </m:r>
          <m:r>
            <w:rPr>
              <w:rFonts w:ascii="Cambria Math" w:eastAsiaTheme="minorEastAsia" w:hAnsi="Cambria Math"/>
              <w:sz w:val="28"/>
              <w:szCs w:val="28"/>
            </w:rPr>
            <m:t>м/с</m:t>
          </m:r>
        </m:oMath>
      </m:oMathPara>
    </w:p>
    <w:p w14:paraId="258735FB" w14:textId="77777777" w:rsidR="00DE0F3D" w:rsidRPr="00B670D1" w:rsidRDefault="00DE0F3D" w:rsidP="00DE0F3D">
      <w:pPr>
        <w:ind w:left="-284" w:firstLine="567"/>
        <w:jc w:val="both"/>
        <w:rPr>
          <w:sz w:val="28"/>
          <w:szCs w:val="28"/>
        </w:rPr>
      </w:pPr>
      <w:r w:rsidRPr="00B670D1">
        <w:rPr>
          <w:sz w:val="28"/>
          <w:szCs w:val="28"/>
          <w:lang w:val="en-US"/>
        </w:rPr>
        <w:t>V</w:t>
      </w:r>
      <w:r w:rsidRPr="00B670D1">
        <w:rPr>
          <w:sz w:val="28"/>
          <w:szCs w:val="28"/>
        </w:rPr>
        <w:t>&lt;6м/с → выбираем Ст45 – Ст35 (шестерня – колесо)</w:t>
      </w:r>
    </w:p>
    <w:p w14:paraId="4F2E976E" w14:textId="77777777" w:rsidR="00DE0F3D" w:rsidRPr="00B670D1" w:rsidRDefault="00DE0F3D" w:rsidP="00DE0F3D">
      <w:pPr>
        <w:ind w:left="-284" w:firstLine="567"/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Выберем </w:t>
      </w:r>
      <w:r w:rsidRPr="00B670D1">
        <w:rPr>
          <w:sz w:val="28"/>
          <w:szCs w:val="28"/>
          <w:lang w:val="en-US"/>
        </w:rPr>
        <w:t>n</w:t>
      </w:r>
      <w:r w:rsidRPr="00B670D1">
        <w:rPr>
          <w:sz w:val="28"/>
          <w:szCs w:val="28"/>
        </w:rPr>
        <w:t>=1.5</w:t>
      </w:r>
    </w:p>
    <w:p w14:paraId="4974281C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sz w:val="28"/>
          <w:szCs w:val="28"/>
        </w:rPr>
        <w:t xml:space="preserve">Шестерня: </w:t>
      </w:r>
      <w:r w:rsidRPr="00B670D1">
        <w:rPr>
          <w:sz w:val="28"/>
          <w:szCs w:val="28"/>
        </w:rPr>
        <w:tab/>
      </w:r>
      <w:r w:rsidRPr="00B670D1">
        <w:rPr>
          <w:rFonts w:eastAsiaTheme="minorEastAsia"/>
          <w:sz w:val="28"/>
          <w:szCs w:val="28"/>
          <w:lang w:val="en-US"/>
        </w:rPr>
        <w:t>σ</w:t>
      </w:r>
      <w:r w:rsidRPr="00B670D1">
        <w:rPr>
          <w:rFonts w:eastAsiaTheme="minorEastAsia"/>
          <w:sz w:val="28"/>
          <w:szCs w:val="28"/>
        </w:rPr>
        <w:t>-1=280 МПа</w:t>
      </w:r>
    </w:p>
    <w:p w14:paraId="08338926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[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σ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]</m:t>
        </m:r>
      </m:oMath>
      <w:r w:rsidRPr="00B670D1">
        <w:rPr>
          <w:rFonts w:eastAsiaTheme="minorEastAsia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8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Pr="00B670D1">
        <w:rPr>
          <w:rFonts w:eastAsiaTheme="minorEastAsia"/>
          <w:sz w:val="28"/>
          <w:szCs w:val="28"/>
        </w:rPr>
        <w:t>187 МПа</w:t>
      </w:r>
    </w:p>
    <w:p w14:paraId="3C213B84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Колесо: </w:t>
      </w:r>
      <w:r w:rsidRPr="00B670D1">
        <w:rPr>
          <w:rFonts w:eastAsiaTheme="minorEastAsia"/>
          <w:sz w:val="28"/>
          <w:szCs w:val="28"/>
        </w:rPr>
        <w:tab/>
      </w:r>
      <w:r w:rsidRPr="00B670D1">
        <w:rPr>
          <w:rFonts w:eastAsiaTheme="minorEastAsia"/>
          <w:sz w:val="28"/>
          <w:szCs w:val="28"/>
        </w:rPr>
        <w:tab/>
      </w:r>
      <w:r w:rsidRPr="00B670D1">
        <w:rPr>
          <w:rFonts w:eastAsiaTheme="minorEastAsia"/>
          <w:sz w:val="28"/>
          <w:szCs w:val="28"/>
          <w:lang w:val="en-US"/>
        </w:rPr>
        <w:t>σ</w:t>
      </w:r>
      <w:r w:rsidRPr="00B670D1">
        <w:rPr>
          <w:rFonts w:eastAsiaTheme="minorEastAsia"/>
          <w:sz w:val="28"/>
          <w:szCs w:val="28"/>
        </w:rPr>
        <w:t>-1=250 МПа</w:t>
      </w:r>
    </w:p>
    <w:p w14:paraId="61F50015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[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σ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]</m:t>
        </m:r>
      </m:oMath>
      <w:r w:rsidRPr="00B670D1">
        <w:rPr>
          <w:rFonts w:eastAsiaTheme="minorEastAsia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5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.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Pr="00B670D1">
        <w:rPr>
          <w:rFonts w:eastAsiaTheme="minorEastAsia"/>
          <w:sz w:val="28"/>
          <w:szCs w:val="28"/>
        </w:rPr>
        <w:t>167 МПа</w:t>
      </w:r>
    </w:p>
    <w:p w14:paraId="4CCC12FB" w14:textId="6BB3026E" w:rsidR="00A13D38" w:rsidRPr="00B670D1" w:rsidRDefault="00A13D38" w:rsidP="00A13D38">
      <w:pPr>
        <w:pStyle w:val="ac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>Рассчитаем модуль для пары 5-6:</w:t>
      </w:r>
    </w:p>
    <w:p w14:paraId="4C01079E" w14:textId="77777777" w:rsidR="00A13D38" w:rsidRPr="00B670D1" w:rsidRDefault="00A13D38" w:rsidP="00A13D38">
      <w:pPr>
        <w:pStyle w:val="ac"/>
        <w:spacing w:line="240" w:lineRule="auto"/>
        <w:ind w:left="643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Yf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3.75 для колеса</w:t>
      </w:r>
    </w:p>
    <w:p w14:paraId="5E8E0978" w14:textId="77777777" w:rsidR="00A13D38" w:rsidRPr="00B670D1" w:rsidRDefault="00A13D38" w:rsidP="00A13D38">
      <w:pPr>
        <w:pStyle w:val="ac"/>
        <w:spacing w:line="240" w:lineRule="auto"/>
        <w:ind w:left="643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Yf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4 для шестерни</w:t>
      </w:r>
    </w:p>
    <w:p w14:paraId="0A0E2EF7" w14:textId="77777777" w:rsidR="00A13D38" w:rsidRPr="00B670D1" w:rsidRDefault="00A13D38" w:rsidP="00A13D38">
      <w:pPr>
        <w:pStyle w:val="ac"/>
        <w:spacing w:line="240" w:lineRule="auto"/>
        <w:ind w:left="643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5D2C828F" w14:textId="77777777" w:rsidR="00A13D38" w:rsidRPr="00B670D1" w:rsidRDefault="00A13D38" w:rsidP="00A13D38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1)</w:t>
      </w:r>
      <w:r w:rsidRPr="00B670D1">
        <w:rPr>
          <w:rFonts w:eastAsiaTheme="minorEastAsia"/>
          <w:sz w:val="28"/>
          <w:szCs w:val="28"/>
        </w:rPr>
        <w:tab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]</m:t>
                </m:r>
              </m:den>
            </m:f>
          </m:e>
        </m:d>
      </m:oMath>
      <w:r w:rsidRPr="00B670D1">
        <w:rPr>
          <w:rFonts w:eastAsiaTheme="minorEastAsia"/>
          <w:sz w:val="28"/>
          <w:szCs w:val="28"/>
        </w:rPr>
        <w:t>к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.7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67</m:t>
            </m:r>
          </m:den>
        </m:f>
      </m:oMath>
      <w:r w:rsidRPr="00B670D1">
        <w:rPr>
          <w:rFonts w:eastAsiaTheme="minorEastAsia"/>
          <w:sz w:val="28"/>
          <w:szCs w:val="28"/>
        </w:rPr>
        <w:t>=0</w:t>
      </w:r>
      <w:r w:rsidRPr="00B670D1">
        <w:rPr>
          <w:rFonts w:eastAsiaTheme="minorEastAsia"/>
          <w:sz w:val="28"/>
          <w:szCs w:val="28"/>
          <w:lang w:val="en-US"/>
        </w:rPr>
        <w:t>.</w:t>
      </w:r>
      <w:r w:rsidRPr="00B670D1">
        <w:rPr>
          <w:rFonts w:eastAsiaTheme="minorEastAsia"/>
          <w:sz w:val="28"/>
          <w:szCs w:val="28"/>
        </w:rPr>
        <w:t>0224</w:t>
      </w:r>
    </w:p>
    <w:p w14:paraId="0F999712" w14:textId="77777777" w:rsidR="00A13D38" w:rsidRPr="00B670D1" w:rsidRDefault="00A13D38" w:rsidP="00A13D38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2)</w:t>
      </w:r>
      <w:r w:rsidRPr="00B670D1">
        <w:rPr>
          <w:rFonts w:eastAsiaTheme="minorEastAsia"/>
          <w:sz w:val="28"/>
          <w:szCs w:val="28"/>
        </w:rPr>
        <w:tab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]</m:t>
                </m:r>
              </m:den>
            </m:f>
          </m:e>
        </m:d>
      </m:oMath>
      <w:r w:rsidRPr="00B670D1">
        <w:rPr>
          <w:rFonts w:eastAsiaTheme="minorEastAsia"/>
          <w:sz w:val="28"/>
          <w:szCs w:val="28"/>
        </w:rPr>
        <w:t>ш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87</m:t>
            </m:r>
          </m:den>
        </m:f>
      </m:oMath>
      <w:r w:rsidRPr="00B670D1">
        <w:rPr>
          <w:rFonts w:eastAsiaTheme="minorEastAsia"/>
          <w:sz w:val="28"/>
          <w:szCs w:val="28"/>
        </w:rPr>
        <w:t>=0</w:t>
      </w:r>
      <w:r w:rsidRPr="00B670D1">
        <w:rPr>
          <w:rFonts w:eastAsiaTheme="minorEastAsia"/>
          <w:sz w:val="28"/>
          <w:szCs w:val="28"/>
          <w:lang w:val="en-US"/>
        </w:rPr>
        <w:t>.</w:t>
      </w:r>
      <w:r w:rsidRPr="00B670D1">
        <w:rPr>
          <w:rFonts w:eastAsiaTheme="minorEastAsia"/>
          <w:sz w:val="28"/>
          <w:szCs w:val="28"/>
        </w:rPr>
        <w:t>0214</w:t>
      </w:r>
    </w:p>
    <w:p w14:paraId="12454F54" w14:textId="77777777" w:rsidR="00A13D38" w:rsidRPr="00B670D1" w:rsidRDefault="00A13D38" w:rsidP="00A13D38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2)&lt;(1) → расчёт ведём по колесу</w:t>
      </w:r>
    </w:p>
    <w:p w14:paraId="08010F6D" w14:textId="0B0B10F4" w:rsidR="00A13D38" w:rsidRPr="00B670D1" w:rsidRDefault="00A13D38" w:rsidP="00A13D38">
      <w:pPr>
        <w:ind w:left="-284" w:firstLine="567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w:lastRenderedPageBreak/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</m:oMath>
      <w:r w:rsidR="0093250B" w:rsidRPr="00B670D1">
        <w:rPr>
          <w:rFonts w:eastAsiaTheme="minorEastAsia"/>
          <w:sz w:val="28"/>
          <w:szCs w:val="28"/>
        </w:rPr>
        <w:t>2</w:t>
      </w:r>
      <w:r w:rsidRPr="00B670D1">
        <w:rPr>
          <w:rFonts w:eastAsiaTheme="minorEastAsia"/>
          <w:sz w:val="28"/>
          <w:szCs w:val="28"/>
        </w:rPr>
        <w:t xml:space="preserve">40 </w:t>
      </w:r>
      <m:oMath>
        <m:r>
          <w:rPr>
            <w:rFonts w:ascii="Cambria Math" w:eastAsiaTheme="minorEastAsia" w:hAnsi="Cambria Math"/>
            <w:sz w:val="28"/>
            <w:szCs w:val="28"/>
          </w:rPr>
          <m:t>Н∙мм</m:t>
        </m:r>
      </m:oMath>
    </w:p>
    <w:p w14:paraId="2BB98E22" w14:textId="07F6DF1E" w:rsidR="00A13D38" w:rsidRPr="00B670D1" w:rsidRDefault="00A13D38" w:rsidP="00A13D38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>34 ≥</w:t>
      </w:r>
      <m:oMath>
        <m:r>
          <w:rPr>
            <w:rFonts w:ascii="Cambria Math" w:hAnsi="Cambria Math"/>
            <w:sz w:val="28"/>
            <w:szCs w:val="28"/>
          </w:rPr>
          <m:t xml:space="preserve"> 1,4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∑)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ψ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*[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rad>
      </m:oMath>
      <w:r w:rsidRPr="00B670D1">
        <w:rPr>
          <w:rFonts w:eastAsiaTheme="minorEastAsia"/>
          <w:sz w:val="28"/>
          <w:szCs w:val="28"/>
        </w:rPr>
        <w:t xml:space="preserve">= </w:t>
      </w:r>
      <m:oMath>
        <m:r>
          <w:rPr>
            <w:rFonts w:ascii="Cambria Math" w:hAnsi="Cambria Math"/>
            <w:sz w:val="28"/>
            <w:szCs w:val="28"/>
          </w:rPr>
          <m:t>1.4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40*1.3*3.7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22*5*167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B670D1">
        <w:rPr>
          <w:rFonts w:eastAsiaTheme="minorEastAsia"/>
          <w:sz w:val="28"/>
          <w:szCs w:val="28"/>
        </w:rPr>
        <w:t>= 0.</w:t>
      </w:r>
      <w:r w:rsidR="0093250B" w:rsidRPr="00B670D1">
        <w:rPr>
          <w:rFonts w:eastAsiaTheme="minorEastAsia"/>
          <w:sz w:val="28"/>
          <w:szCs w:val="28"/>
        </w:rPr>
        <w:t>31</w:t>
      </w:r>
      <w:r w:rsidRPr="00B670D1">
        <w:rPr>
          <w:rFonts w:eastAsiaTheme="minorEastAsia"/>
          <w:sz w:val="28"/>
          <w:szCs w:val="28"/>
        </w:rPr>
        <w:t xml:space="preserve"> мм</w:t>
      </w:r>
    </w:p>
    <w:p w14:paraId="69A3CBDD" w14:textId="77777777" w:rsidR="00A13D38" w:rsidRPr="00B670D1" w:rsidRDefault="00A13D38" w:rsidP="00DE0F3D">
      <w:pPr>
        <w:pStyle w:val="ac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F110A43" w14:textId="277C247D" w:rsidR="00DE0F3D" w:rsidRPr="00B670D1" w:rsidRDefault="00DE0F3D" w:rsidP="00A13D38">
      <w:pPr>
        <w:pStyle w:val="ac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 xml:space="preserve">Рассчитаем модуль для пары </w:t>
      </w:r>
      <w:r w:rsidR="000A3C3D" w:rsidRPr="00B670D1">
        <w:rPr>
          <w:rFonts w:ascii="Times New Roman" w:hAnsi="Times New Roman" w:cs="Times New Roman"/>
          <w:sz w:val="28"/>
          <w:szCs w:val="28"/>
        </w:rPr>
        <w:t>3-4</w:t>
      </w:r>
      <w:r w:rsidRPr="00B670D1">
        <w:rPr>
          <w:rFonts w:ascii="Times New Roman" w:hAnsi="Times New Roman" w:cs="Times New Roman"/>
          <w:sz w:val="28"/>
          <w:szCs w:val="28"/>
        </w:rPr>
        <w:t>:</w:t>
      </w:r>
    </w:p>
    <w:p w14:paraId="1BC35DA5" w14:textId="77777777" w:rsidR="00DE0F3D" w:rsidRPr="00B670D1" w:rsidRDefault="00DE0F3D" w:rsidP="00DE0F3D">
      <w:pPr>
        <w:pStyle w:val="ac"/>
        <w:spacing w:line="240" w:lineRule="auto"/>
        <w:ind w:left="643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Yf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3.75 для колеса</w:t>
      </w:r>
    </w:p>
    <w:p w14:paraId="30EC4A59" w14:textId="77777777" w:rsidR="00DE0F3D" w:rsidRPr="00B670D1" w:rsidRDefault="00DE0F3D" w:rsidP="00DE0F3D">
      <w:pPr>
        <w:pStyle w:val="ac"/>
        <w:spacing w:line="240" w:lineRule="auto"/>
        <w:ind w:left="643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Yf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4 для шестерни</w:t>
      </w:r>
    </w:p>
    <w:p w14:paraId="73ED1624" w14:textId="77777777" w:rsidR="00DE0F3D" w:rsidRPr="00B670D1" w:rsidRDefault="00DE0F3D" w:rsidP="00DE0F3D">
      <w:pPr>
        <w:pStyle w:val="ac"/>
        <w:spacing w:line="240" w:lineRule="auto"/>
        <w:ind w:left="643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69774CCD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1)</w:t>
      </w:r>
      <w:r w:rsidRPr="00B670D1">
        <w:rPr>
          <w:rFonts w:eastAsiaTheme="minorEastAsia"/>
          <w:sz w:val="28"/>
          <w:szCs w:val="28"/>
        </w:rPr>
        <w:tab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]</m:t>
                </m:r>
              </m:den>
            </m:f>
          </m:e>
        </m:d>
      </m:oMath>
      <w:r w:rsidRPr="00B670D1">
        <w:rPr>
          <w:rFonts w:eastAsiaTheme="minorEastAsia"/>
          <w:sz w:val="28"/>
          <w:szCs w:val="28"/>
        </w:rPr>
        <w:t>к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.7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67</m:t>
            </m:r>
          </m:den>
        </m:f>
      </m:oMath>
      <w:r w:rsidRPr="00B670D1">
        <w:rPr>
          <w:rFonts w:eastAsiaTheme="minorEastAsia"/>
          <w:sz w:val="28"/>
          <w:szCs w:val="28"/>
        </w:rPr>
        <w:t>=0</w:t>
      </w:r>
      <w:r w:rsidRPr="00B670D1">
        <w:rPr>
          <w:rFonts w:eastAsiaTheme="minorEastAsia"/>
          <w:sz w:val="28"/>
          <w:szCs w:val="28"/>
          <w:lang w:val="en-US"/>
        </w:rPr>
        <w:t>.</w:t>
      </w:r>
      <w:r w:rsidRPr="00B670D1">
        <w:rPr>
          <w:rFonts w:eastAsiaTheme="minorEastAsia"/>
          <w:sz w:val="28"/>
          <w:szCs w:val="28"/>
        </w:rPr>
        <w:t>0224</w:t>
      </w:r>
    </w:p>
    <w:p w14:paraId="20CA39B4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2)</w:t>
      </w:r>
      <w:r w:rsidRPr="00B670D1">
        <w:rPr>
          <w:rFonts w:eastAsiaTheme="minorEastAsia"/>
          <w:sz w:val="28"/>
          <w:szCs w:val="28"/>
        </w:rPr>
        <w:tab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]</m:t>
                </m:r>
              </m:den>
            </m:f>
          </m:e>
        </m:d>
      </m:oMath>
      <w:r w:rsidRPr="00B670D1">
        <w:rPr>
          <w:rFonts w:eastAsiaTheme="minorEastAsia"/>
          <w:sz w:val="28"/>
          <w:szCs w:val="28"/>
        </w:rPr>
        <w:t>ш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87</m:t>
            </m:r>
          </m:den>
        </m:f>
      </m:oMath>
      <w:r w:rsidRPr="00B670D1">
        <w:rPr>
          <w:rFonts w:eastAsiaTheme="minorEastAsia"/>
          <w:sz w:val="28"/>
          <w:szCs w:val="28"/>
        </w:rPr>
        <w:t>=0</w:t>
      </w:r>
      <w:r w:rsidRPr="00B670D1">
        <w:rPr>
          <w:rFonts w:eastAsiaTheme="minorEastAsia"/>
          <w:sz w:val="28"/>
          <w:szCs w:val="28"/>
          <w:lang w:val="en-US"/>
        </w:rPr>
        <w:t>.</w:t>
      </w:r>
      <w:r w:rsidRPr="00B670D1">
        <w:rPr>
          <w:rFonts w:eastAsiaTheme="minorEastAsia"/>
          <w:sz w:val="28"/>
          <w:szCs w:val="28"/>
        </w:rPr>
        <w:t>0214</w:t>
      </w:r>
    </w:p>
    <w:p w14:paraId="09147115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2)&lt;(1) → расчёт ведём по колесу</w:t>
      </w:r>
    </w:p>
    <w:p w14:paraId="7042D911" w14:textId="18BB9D62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</m:oMath>
      <w:r w:rsidR="0093250B" w:rsidRPr="00B670D1">
        <w:rPr>
          <w:rFonts w:eastAsiaTheme="minorEastAsia"/>
          <w:sz w:val="28"/>
          <w:szCs w:val="28"/>
        </w:rPr>
        <w:t>48.5</w:t>
      </w:r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Н∙мм</m:t>
        </m:r>
      </m:oMath>
    </w:p>
    <w:p w14:paraId="4F8E41FC" w14:textId="75728AA6" w:rsidR="00DE0F3D" w:rsidRPr="00B670D1" w:rsidRDefault="000A3C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>34</w:t>
      </w:r>
      <w:r w:rsidR="00DE0F3D" w:rsidRPr="00B670D1">
        <w:rPr>
          <w:sz w:val="28"/>
          <w:szCs w:val="28"/>
        </w:rPr>
        <w:t xml:space="preserve"> ≥</w:t>
      </w:r>
      <m:oMath>
        <m:r>
          <w:rPr>
            <w:rFonts w:ascii="Cambria Math" w:hAnsi="Cambria Math"/>
            <w:sz w:val="28"/>
            <w:szCs w:val="28"/>
          </w:rPr>
          <m:t xml:space="preserve"> 1,4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∑)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ψ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*[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rad>
      </m:oMath>
      <w:r w:rsidR="00DE0F3D" w:rsidRPr="00B670D1">
        <w:rPr>
          <w:rFonts w:eastAsiaTheme="minorEastAsia"/>
          <w:sz w:val="28"/>
          <w:szCs w:val="28"/>
        </w:rPr>
        <w:t xml:space="preserve">= </w:t>
      </w:r>
      <m:oMath>
        <m:r>
          <w:rPr>
            <w:rFonts w:ascii="Cambria Math" w:hAnsi="Cambria Math"/>
            <w:sz w:val="28"/>
            <w:szCs w:val="28"/>
          </w:rPr>
          <m:t>1.4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8.5*1.3*3.7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00*5*167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B670D1">
        <w:rPr>
          <w:rFonts w:eastAsiaTheme="minorEastAsia"/>
          <w:sz w:val="28"/>
          <w:szCs w:val="28"/>
        </w:rPr>
        <w:t>= 0.</w:t>
      </w:r>
      <w:r w:rsidR="0093250B" w:rsidRPr="00B670D1">
        <w:rPr>
          <w:rFonts w:eastAsiaTheme="minorEastAsia"/>
          <w:sz w:val="28"/>
          <w:szCs w:val="28"/>
        </w:rPr>
        <w:t>19</w:t>
      </w:r>
      <w:r w:rsidR="00DE0F3D" w:rsidRPr="00B670D1">
        <w:rPr>
          <w:rFonts w:eastAsiaTheme="minorEastAsia"/>
          <w:sz w:val="28"/>
          <w:szCs w:val="28"/>
        </w:rPr>
        <w:t xml:space="preserve"> мм</w:t>
      </w:r>
    </w:p>
    <w:p w14:paraId="1F862E1A" w14:textId="2F3D6FF7" w:rsidR="00DE0F3D" w:rsidRPr="00B670D1" w:rsidRDefault="00DE0F3D" w:rsidP="00DE0F3D">
      <w:pPr>
        <w:pStyle w:val="ac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 xml:space="preserve">Рассчитаем модуль для пары </w:t>
      </w:r>
      <w:r w:rsidR="000A3C3D" w:rsidRPr="00B670D1">
        <w:rPr>
          <w:rFonts w:ascii="Times New Roman" w:hAnsi="Times New Roman" w:cs="Times New Roman"/>
          <w:sz w:val="28"/>
          <w:szCs w:val="28"/>
        </w:rPr>
        <w:t>1-2</w:t>
      </w:r>
      <w:r w:rsidRPr="00B670D1">
        <w:rPr>
          <w:rFonts w:ascii="Times New Roman" w:hAnsi="Times New Roman" w:cs="Times New Roman"/>
          <w:sz w:val="28"/>
          <w:szCs w:val="28"/>
        </w:rPr>
        <w:t>:</w:t>
      </w:r>
    </w:p>
    <w:p w14:paraId="79A34ED8" w14:textId="77777777" w:rsidR="00DE0F3D" w:rsidRPr="00B670D1" w:rsidRDefault="00DE0F3D" w:rsidP="00DE0F3D">
      <w:pPr>
        <w:pStyle w:val="ac"/>
        <w:spacing w:line="240" w:lineRule="auto"/>
        <w:ind w:left="643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Yf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3.75 для колеса</w:t>
      </w:r>
    </w:p>
    <w:p w14:paraId="0914A58A" w14:textId="77777777" w:rsidR="00DE0F3D" w:rsidRPr="00B670D1" w:rsidRDefault="00DE0F3D" w:rsidP="00DE0F3D">
      <w:pPr>
        <w:pStyle w:val="ac"/>
        <w:spacing w:line="240" w:lineRule="auto"/>
        <w:ind w:left="643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Yf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4 для шестерни</w:t>
      </w:r>
    </w:p>
    <w:p w14:paraId="781F565A" w14:textId="77777777" w:rsidR="00DE0F3D" w:rsidRPr="00B670D1" w:rsidRDefault="00DE0F3D" w:rsidP="00DE0F3D">
      <w:pPr>
        <w:pStyle w:val="ac"/>
        <w:spacing w:line="240" w:lineRule="auto"/>
        <w:ind w:left="643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6540B5E0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1)</w:t>
      </w:r>
      <w:r w:rsidRPr="00B670D1">
        <w:rPr>
          <w:rFonts w:eastAsiaTheme="minorEastAsia"/>
          <w:sz w:val="28"/>
          <w:szCs w:val="28"/>
        </w:rPr>
        <w:tab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]</m:t>
                </m:r>
              </m:den>
            </m:f>
          </m:e>
        </m:d>
      </m:oMath>
      <w:r w:rsidRPr="00B670D1">
        <w:rPr>
          <w:rFonts w:eastAsiaTheme="minorEastAsia"/>
          <w:sz w:val="28"/>
          <w:szCs w:val="28"/>
        </w:rPr>
        <w:t>к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.7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67</m:t>
            </m:r>
          </m:den>
        </m:f>
      </m:oMath>
      <w:r w:rsidRPr="00B670D1">
        <w:rPr>
          <w:rFonts w:eastAsiaTheme="minorEastAsia"/>
          <w:sz w:val="28"/>
          <w:szCs w:val="28"/>
        </w:rPr>
        <w:t>=0.0224</w:t>
      </w:r>
    </w:p>
    <w:p w14:paraId="7E8E43E3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2)</w:t>
      </w:r>
      <w:r w:rsidRPr="00B670D1">
        <w:rPr>
          <w:rFonts w:eastAsiaTheme="minorEastAsia"/>
          <w:sz w:val="28"/>
          <w:szCs w:val="28"/>
        </w:rPr>
        <w:tab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]</m:t>
                </m:r>
              </m:den>
            </m:f>
          </m:e>
        </m:d>
      </m:oMath>
      <w:r w:rsidRPr="00B670D1">
        <w:rPr>
          <w:rFonts w:eastAsiaTheme="minorEastAsia"/>
          <w:sz w:val="28"/>
          <w:szCs w:val="28"/>
        </w:rPr>
        <w:t>ш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87</m:t>
            </m:r>
          </m:den>
        </m:f>
      </m:oMath>
      <w:r w:rsidRPr="00B670D1">
        <w:rPr>
          <w:rFonts w:eastAsiaTheme="minorEastAsia"/>
          <w:sz w:val="28"/>
          <w:szCs w:val="28"/>
        </w:rPr>
        <w:t>=0.0214</w:t>
      </w:r>
    </w:p>
    <w:p w14:paraId="32CF62C9" w14:textId="77777777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(2)&lt;(1) → расчёт ведём по колесу</w:t>
      </w:r>
    </w:p>
    <w:p w14:paraId="590D94A8" w14:textId="6E6671E2" w:rsidR="00DE0F3D" w:rsidRPr="00B670D1" w:rsidRDefault="00DE0F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I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27.49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Н∙мм</m:t>
        </m:r>
      </m:oMath>
    </w:p>
    <w:p w14:paraId="790CD07D" w14:textId="2A6D237D" w:rsidR="00DE0F3D" w:rsidRPr="00B670D1" w:rsidRDefault="000A3C3D" w:rsidP="00DE0F3D">
      <w:pPr>
        <w:ind w:left="-284" w:firstLine="567"/>
        <w:jc w:val="both"/>
        <w:rPr>
          <w:rFonts w:eastAsiaTheme="minorEastAsia"/>
          <w:sz w:val="28"/>
          <w:szCs w:val="28"/>
        </w:rPr>
      </w:pPr>
      <w:r w:rsidRPr="00B670D1">
        <w:rPr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>12</w:t>
      </w:r>
      <w:r w:rsidR="00DE0F3D" w:rsidRPr="00B670D1">
        <w:rPr>
          <w:sz w:val="28"/>
          <w:szCs w:val="28"/>
        </w:rPr>
        <w:t xml:space="preserve"> ≥</w:t>
      </w:r>
      <m:oMath>
        <m:r>
          <w:rPr>
            <w:rFonts w:ascii="Cambria Math" w:hAnsi="Cambria Math"/>
            <w:sz w:val="28"/>
            <w:szCs w:val="28"/>
          </w:rPr>
          <m:t xml:space="preserve"> 1,4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III)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f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ψ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*[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</m:oMath>
      <w:r w:rsidR="00DE0F3D" w:rsidRPr="00B670D1">
        <w:rPr>
          <w:rFonts w:eastAsiaTheme="minorEastAsia"/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>1.4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1.9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1.3*3.7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85*5*167</m:t>
                </m:r>
              </m:den>
            </m:f>
          </m:e>
        </m:rad>
      </m:oMath>
      <w:r w:rsidR="00DE0F3D" w:rsidRPr="00B670D1">
        <w:rPr>
          <w:rFonts w:eastAsiaTheme="minorEastAsia"/>
          <w:sz w:val="28"/>
          <w:szCs w:val="28"/>
        </w:rPr>
        <w:t>=0.</w:t>
      </w:r>
      <w:r w:rsidRPr="00B670D1">
        <w:rPr>
          <w:rFonts w:eastAsiaTheme="minorEastAsia"/>
          <w:sz w:val="28"/>
          <w:szCs w:val="28"/>
        </w:rPr>
        <w:t>14</w:t>
      </w:r>
      <w:r w:rsidR="00DE0F3D" w:rsidRPr="00B670D1">
        <w:rPr>
          <w:rFonts w:eastAsiaTheme="minorEastAsia"/>
          <w:sz w:val="28"/>
          <w:szCs w:val="28"/>
        </w:rPr>
        <w:t xml:space="preserve"> мм</w:t>
      </w:r>
    </w:p>
    <w:p w14:paraId="6AEC73E3" w14:textId="31ED6704" w:rsidR="00DE0F3D" w:rsidRPr="00B670D1" w:rsidRDefault="00DE0F3D" w:rsidP="00DE0F3D">
      <w:pPr>
        <w:ind w:left="-284" w:firstLine="567"/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кожухом, суммарное межосевое расстояние должно быть больше </w:t>
      </w:r>
      <w:r w:rsidR="000A3C3D" w:rsidRPr="00B670D1">
        <w:rPr>
          <w:sz w:val="28"/>
          <w:szCs w:val="28"/>
        </w:rPr>
        <w:t>35</w:t>
      </w:r>
      <w:r w:rsidRPr="00B670D1">
        <w:rPr>
          <w:sz w:val="28"/>
          <w:szCs w:val="28"/>
        </w:rPr>
        <w:t xml:space="preserve"> мм</w:t>
      </w:r>
      <w:r w:rsidR="00D43332" w:rsidRPr="00B670D1">
        <w:rPr>
          <w:sz w:val="28"/>
          <w:szCs w:val="28"/>
        </w:rPr>
        <w:t xml:space="preserve"> , а последние колесо в диаметре не должно быть больше 94мм </w:t>
      </w:r>
      <w:r w:rsidRPr="00B670D1">
        <w:rPr>
          <w:sz w:val="28"/>
          <w:szCs w:val="28"/>
        </w:rPr>
        <w:t xml:space="preserve">. Исходя из этого назначим </w:t>
      </w:r>
      <w:r w:rsidRPr="00B670D1">
        <w:rPr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 xml:space="preserve"> из стандартных рядов:</w:t>
      </w:r>
    </w:p>
    <w:p w14:paraId="20244347" w14:textId="0477C8AC" w:rsidR="0093250B" w:rsidRPr="00B670D1" w:rsidRDefault="0093250B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>34=0.</w:t>
      </w:r>
      <w:r w:rsidR="00F12AC2" w:rsidRPr="00B670D1">
        <w:rPr>
          <w:sz w:val="28"/>
          <w:szCs w:val="28"/>
        </w:rPr>
        <w:t>5</w:t>
      </w:r>
      <w:r w:rsidRPr="00B670D1">
        <w:rPr>
          <w:sz w:val="28"/>
          <w:szCs w:val="28"/>
        </w:rPr>
        <w:t xml:space="preserve"> мм</w:t>
      </w:r>
    </w:p>
    <w:p w14:paraId="442FD599" w14:textId="56880F88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>34=0.</w:t>
      </w:r>
      <w:r w:rsidR="00F12AC2" w:rsidRPr="00B670D1">
        <w:rPr>
          <w:sz w:val="28"/>
          <w:szCs w:val="28"/>
        </w:rPr>
        <w:t>5</w:t>
      </w:r>
      <w:r w:rsidRPr="00B670D1">
        <w:rPr>
          <w:sz w:val="28"/>
          <w:szCs w:val="28"/>
        </w:rPr>
        <w:t xml:space="preserve"> мм</w:t>
      </w:r>
    </w:p>
    <w:p w14:paraId="7A221C0E" w14:textId="6299FBC8" w:rsidR="00DE0F3D" w:rsidRPr="00B670D1" w:rsidRDefault="00DE0F3D" w:rsidP="00DE0F3D">
      <w:pPr>
        <w:rPr>
          <w:rFonts w:eastAsiaTheme="minorEastAsia"/>
          <w:sz w:val="28"/>
          <w:szCs w:val="28"/>
        </w:rPr>
      </w:pPr>
      <w:r w:rsidRPr="00B670D1">
        <w:rPr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>12=0.</w:t>
      </w:r>
      <w:r w:rsidR="00F12AC2" w:rsidRPr="00B670D1">
        <w:rPr>
          <w:sz w:val="28"/>
          <w:szCs w:val="28"/>
        </w:rPr>
        <w:t>5</w:t>
      </w:r>
      <w:r w:rsidRPr="00B670D1">
        <w:rPr>
          <w:sz w:val="28"/>
          <w:szCs w:val="28"/>
        </w:rPr>
        <w:t xml:space="preserve">мм </w:t>
      </w:r>
    </w:p>
    <w:p w14:paraId="099B3E40" w14:textId="77777777" w:rsidR="00DE0F3D" w:rsidRPr="00B670D1" w:rsidRDefault="00DE0F3D" w:rsidP="00DE0F3D">
      <w:pPr>
        <w:rPr>
          <w:rFonts w:eastAsiaTheme="minorEastAsia"/>
          <w:sz w:val="28"/>
          <w:szCs w:val="28"/>
        </w:rPr>
      </w:pPr>
    </w:p>
    <w:p w14:paraId="23AFC5CA" w14:textId="77777777" w:rsidR="00DE0F3D" w:rsidRPr="00B670D1" w:rsidRDefault="00DE0F3D" w:rsidP="00DE0F3D">
      <w:pPr>
        <w:jc w:val="center"/>
        <w:rPr>
          <w:b/>
          <w:i/>
          <w:sz w:val="28"/>
          <w:szCs w:val="28"/>
          <w:u w:val="single"/>
        </w:rPr>
      </w:pPr>
      <w:r w:rsidRPr="00B670D1">
        <w:rPr>
          <w:b/>
          <w:i/>
          <w:sz w:val="28"/>
          <w:szCs w:val="28"/>
          <w:u w:val="single"/>
        </w:rPr>
        <w:t>Геометрический расчёт</w:t>
      </w:r>
    </w:p>
    <w:p w14:paraId="29439420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>Геометрические размеры зубчатых колес находятся по справочным таблицам Делительный диаметр:</w:t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object w:dxaOrig="759" w:dyaOrig="280" w14:anchorId="234B8083">
          <v:shape id="_x0000_i1030" type="#_x0000_t75" style="width:36pt;height:14.25pt" o:ole="">
            <v:imagedata r:id="rId18" o:title=""/>
          </v:shape>
          <o:OLEObject Type="Embed" ProgID="Equation.3" ShapeID="_x0000_i1030" DrawAspect="Content" ObjectID="_1588493013" r:id="rId19"/>
        </w:object>
      </w:r>
      <w:r w:rsidRPr="00B670D1">
        <w:rPr>
          <w:sz w:val="28"/>
          <w:szCs w:val="28"/>
        </w:rPr>
        <w:t xml:space="preserve">, </w:t>
      </w:r>
    </w:p>
    <w:p w14:paraId="20965CE1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>Диаметр вершин зубьев:</w:t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object w:dxaOrig="1260" w:dyaOrig="360" w14:anchorId="228DE4F4">
          <v:shape id="_x0000_i1031" type="#_x0000_t75" style="width:64.5pt;height:21.75pt" o:ole="">
            <v:imagedata r:id="rId20" o:title=""/>
          </v:shape>
          <o:OLEObject Type="Embed" ProgID="Equation.3" ShapeID="_x0000_i1031" DrawAspect="Content" ObjectID="_1588493014" r:id="rId21"/>
        </w:object>
      </w:r>
      <w:r w:rsidRPr="00B670D1">
        <w:rPr>
          <w:sz w:val="28"/>
          <w:szCs w:val="28"/>
        </w:rPr>
        <w:t xml:space="preserve">,  </w:t>
      </w:r>
    </w:p>
    <w:p w14:paraId="4375E1A1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>Диаметр впадин:</w:t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tab/>
      </w:r>
      <w:r w:rsidRPr="00B670D1">
        <w:rPr>
          <w:sz w:val="28"/>
          <w:szCs w:val="28"/>
        </w:rPr>
        <w:object w:dxaOrig="1960" w:dyaOrig="400" w14:anchorId="3895236E">
          <v:shape id="_x0000_i1032" type="#_x0000_t75" style="width:129.75pt;height:21.75pt" o:ole="">
            <v:imagedata r:id="rId22" o:title=""/>
          </v:shape>
          <o:OLEObject Type="Embed" ProgID="Equation.3" ShapeID="_x0000_i1032" DrawAspect="Content" ObjectID="_1588493015" r:id="rId23"/>
        </w:object>
      </w:r>
      <w:r w:rsidRPr="00B670D1">
        <w:rPr>
          <w:sz w:val="28"/>
          <w:szCs w:val="28"/>
        </w:rPr>
        <w:t xml:space="preserve">, </w:t>
      </w:r>
    </w:p>
    <w:p w14:paraId="1C5DB8AE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 где    </w:t>
      </w:r>
      <w:r w:rsidRPr="00B670D1">
        <w:rPr>
          <w:iCs/>
          <w:sz w:val="28"/>
          <w:szCs w:val="28"/>
        </w:rPr>
        <w:t>с</w:t>
      </w:r>
      <w:r w:rsidRPr="00B670D1">
        <w:rPr>
          <w:iCs/>
          <w:sz w:val="28"/>
          <w:szCs w:val="28"/>
          <w:vertAlign w:val="superscript"/>
        </w:rPr>
        <w:t>*</w:t>
      </w:r>
      <w:r w:rsidRPr="00B670D1">
        <w:rPr>
          <w:sz w:val="28"/>
          <w:szCs w:val="28"/>
        </w:rPr>
        <w:t xml:space="preserve"> – коэффициент радиального зазора</w:t>
      </w:r>
    </w:p>
    <w:p w14:paraId="5282A0DC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ab/>
      </w:r>
      <w:r w:rsidRPr="00B670D1">
        <w:rPr>
          <w:iCs/>
          <w:sz w:val="28"/>
          <w:szCs w:val="28"/>
        </w:rPr>
        <w:t>с</w:t>
      </w:r>
      <w:r w:rsidRPr="00B670D1">
        <w:rPr>
          <w:iCs/>
          <w:sz w:val="28"/>
          <w:szCs w:val="28"/>
          <w:vertAlign w:val="superscript"/>
        </w:rPr>
        <w:t>*</w:t>
      </w:r>
      <w:r w:rsidRPr="00B670D1">
        <w:rPr>
          <w:sz w:val="28"/>
          <w:szCs w:val="28"/>
        </w:rPr>
        <w:t xml:space="preserve"> =0,5, если </w:t>
      </w:r>
      <w:r w:rsidRPr="00B670D1">
        <w:rPr>
          <w:i/>
          <w:iCs/>
          <w:sz w:val="28"/>
          <w:szCs w:val="28"/>
          <w:lang w:val="en-US"/>
        </w:rPr>
        <w:t>m</w:t>
      </w:r>
      <w:r w:rsidRPr="00B670D1">
        <w:rPr>
          <w:sz w:val="28"/>
          <w:szCs w:val="28"/>
        </w:rPr>
        <w:t xml:space="preserve"> </w:t>
      </w:r>
      <w:r w:rsidRPr="00B670D1">
        <w:rPr>
          <w:sz w:val="28"/>
          <w:szCs w:val="28"/>
        </w:rPr>
        <w:object w:dxaOrig="200" w:dyaOrig="240" w14:anchorId="4C7D150B">
          <v:shape id="_x0000_i1033" type="#_x0000_t75" style="width:7.5pt;height:14.25pt" o:ole="">
            <v:imagedata r:id="rId24" o:title=""/>
          </v:shape>
          <o:OLEObject Type="Embed" ProgID="Equation.3" ShapeID="_x0000_i1033" DrawAspect="Content" ObjectID="_1588493016" r:id="rId25"/>
        </w:object>
      </w:r>
      <w:r w:rsidRPr="00B670D1">
        <w:rPr>
          <w:sz w:val="28"/>
          <w:szCs w:val="28"/>
        </w:rPr>
        <w:t xml:space="preserve"> 0,5; </w:t>
      </w:r>
    </w:p>
    <w:p w14:paraId="7861F3DB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iCs/>
          <w:sz w:val="28"/>
          <w:szCs w:val="28"/>
        </w:rPr>
        <w:t xml:space="preserve">     с</w:t>
      </w:r>
      <w:r w:rsidRPr="00B670D1">
        <w:rPr>
          <w:iCs/>
          <w:sz w:val="28"/>
          <w:szCs w:val="28"/>
          <w:vertAlign w:val="superscript"/>
        </w:rPr>
        <w:t>*</w:t>
      </w:r>
      <w:r w:rsidRPr="00B670D1">
        <w:rPr>
          <w:sz w:val="28"/>
          <w:szCs w:val="28"/>
        </w:rPr>
        <w:t xml:space="preserve"> =0,35, если </w:t>
      </w:r>
      <w:r w:rsidRPr="00B670D1">
        <w:rPr>
          <w:i/>
          <w:iCs/>
          <w:sz w:val="28"/>
          <w:szCs w:val="28"/>
          <w:lang w:val="en-US"/>
        </w:rPr>
        <w:t>m</w:t>
      </w:r>
      <w:r w:rsidRPr="00B670D1">
        <w:rPr>
          <w:i/>
          <w:sz w:val="28"/>
          <w:szCs w:val="28"/>
        </w:rPr>
        <w:t xml:space="preserve"> </w:t>
      </w:r>
      <w:r w:rsidRPr="00B670D1">
        <w:rPr>
          <w:sz w:val="28"/>
          <w:szCs w:val="28"/>
        </w:rPr>
        <w:t>&gt; 0,5.</w:t>
      </w:r>
    </w:p>
    <w:p w14:paraId="60D513E4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lastRenderedPageBreak/>
        <w:t>Ширина колеса:</w:t>
      </w:r>
      <w:r w:rsidRPr="00B670D1">
        <w:rPr>
          <w:sz w:val="28"/>
          <w:szCs w:val="28"/>
        </w:rPr>
        <w:object w:dxaOrig="1020" w:dyaOrig="360" w14:anchorId="759D17EA">
          <v:shape id="_x0000_i1034" type="#_x0000_t75" style="width:50.25pt;height:21.75pt" o:ole="">
            <v:imagedata r:id="rId26" o:title=""/>
          </v:shape>
          <o:OLEObject Type="Embed" ProgID="Equation.3" ShapeID="_x0000_i1034" DrawAspect="Content" ObjectID="_1588493017" r:id="rId27"/>
        </w:object>
      </w:r>
      <w:r w:rsidRPr="00B670D1">
        <w:rPr>
          <w:sz w:val="28"/>
          <w:szCs w:val="28"/>
        </w:rPr>
        <w:t xml:space="preserve">,   где    </w:t>
      </w:r>
    </w:p>
    <w:p w14:paraId="6968EB11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 </w:t>
      </w:r>
      <w:r w:rsidRPr="00B670D1">
        <w:rPr>
          <w:i/>
          <w:iCs/>
          <w:sz w:val="28"/>
          <w:szCs w:val="28"/>
        </w:rPr>
        <w:t>ψ</w:t>
      </w:r>
      <w:r w:rsidRPr="00B670D1">
        <w:rPr>
          <w:i/>
          <w:iCs/>
          <w:sz w:val="28"/>
          <w:szCs w:val="28"/>
          <w:vertAlign w:val="subscript"/>
          <w:lang w:val="en-US"/>
        </w:rPr>
        <w:t>bm</w:t>
      </w:r>
      <w:r w:rsidRPr="00B670D1">
        <w:rPr>
          <w:i/>
          <w:sz w:val="28"/>
          <w:szCs w:val="28"/>
        </w:rPr>
        <w:t xml:space="preserve"> </w:t>
      </w:r>
      <w:r w:rsidRPr="00B670D1">
        <w:rPr>
          <w:sz w:val="28"/>
          <w:szCs w:val="28"/>
        </w:rPr>
        <w:t>– коэффициент, равный отношению ширины зубчатого венца к модулю</w:t>
      </w:r>
    </w:p>
    <w:p w14:paraId="790ED1D3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i/>
          <w:iCs/>
          <w:sz w:val="28"/>
          <w:szCs w:val="28"/>
        </w:rPr>
        <w:t>ψ</w:t>
      </w:r>
      <w:r w:rsidRPr="00B670D1">
        <w:rPr>
          <w:i/>
          <w:iCs/>
          <w:sz w:val="28"/>
          <w:szCs w:val="28"/>
          <w:vertAlign w:val="subscript"/>
          <w:lang w:val="en-US"/>
        </w:rPr>
        <w:t>bm</w:t>
      </w:r>
      <w:r w:rsidRPr="00B670D1">
        <w:rPr>
          <w:i/>
          <w:sz w:val="28"/>
          <w:szCs w:val="28"/>
        </w:rPr>
        <w:t xml:space="preserve"> </w:t>
      </w:r>
      <w:r w:rsidRPr="00B670D1">
        <w:rPr>
          <w:sz w:val="28"/>
          <w:szCs w:val="28"/>
        </w:rPr>
        <w:t>= 5      для колес;</w:t>
      </w:r>
    </w:p>
    <w:p w14:paraId="48948603" w14:textId="77777777" w:rsidR="00DE0F3D" w:rsidRPr="00B670D1" w:rsidRDefault="00DE0F3D" w:rsidP="00DE0F3D">
      <w:pPr>
        <w:jc w:val="both"/>
        <w:rPr>
          <w:sz w:val="28"/>
          <w:szCs w:val="28"/>
        </w:rPr>
      </w:pPr>
      <w:r w:rsidRPr="00B670D1">
        <w:rPr>
          <w:i/>
          <w:iCs/>
          <w:sz w:val="28"/>
          <w:szCs w:val="28"/>
        </w:rPr>
        <w:t>ψ</w:t>
      </w:r>
      <w:r w:rsidRPr="00B670D1">
        <w:rPr>
          <w:i/>
          <w:iCs/>
          <w:sz w:val="28"/>
          <w:szCs w:val="28"/>
          <w:vertAlign w:val="subscript"/>
          <w:lang w:val="en-US"/>
        </w:rPr>
        <w:t>bm</w:t>
      </w:r>
      <w:r w:rsidRPr="00B670D1">
        <w:rPr>
          <w:sz w:val="28"/>
          <w:szCs w:val="28"/>
        </w:rPr>
        <w:t xml:space="preserve"> = 10    для шестерен.</w:t>
      </w:r>
    </w:p>
    <w:p w14:paraId="04E5EC66" w14:textId="77777777" w:rsidR="00DE0F3D" w:rsidRPr="00B670D1" w:rsidRDefault="00DE0F3D" w:rsidP="00DE0F3D">
      <w:pPr>
        <w:jc w:val="both"/>
        <w:rPr>
          <w:sz w:val="28"/>
          <w:szCs w:val="28"/>
          <w:lang w:val="en-US"/>
        </w:rPr>
      </w:pPr>
      <w:r w:rsidRPr="00B670D1">
        <w:rPr>
          <w:sz w:val="28"/>
          <w:szCs w:val="28"/>
        </w:rPr>
        <w:t>Делительное межосевое расстояние:</w:t>
      </w:r>
      <w:r w:rsidRPr="00B670D1">
        <w:rPr>
          <w:sz w:val="28"/>
          <w:szCs w:val="28"/>
        </w:rPr>
        <w:object w:dxaOrig="1619" w:dyaOrig="640" w14:anchorId="26AB72CE">
          <v:shape id="_x0000_i1035" type="#_x0000_t75" style="width:79.5pt;height:28.5pt" o:ole="">
            <v:imagedata r:id="rId28" o:title=""/>
          </v:shape>
          <o:OLEObject Type="Embed" ProgID="Equation.3" ShapeID="_x0000_i1035" DrawAspect="Content" ObjectID="_1588493018" r:id="rId29"/>
        </w:object>
      </w:r>
    </w:p>
    <w:tbl>
      <w:tblPr>
        <w:tblW w:w="10407" w:type="dxa"/>
        <w:tblInd w:w="-6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6"/>
        <w:gridCol w:w="1054"/>
        <w:gridCol w:w="1086"/>
        <w:gridCol w:w="1810"/>
        <w:gridCol w:w="2353"/>
        <w:gridCol w:w="905"/>
        <w:gridCol w:w="1523"/>
      </w:tblGrid>
      <w:tr w:rsidR="00DE0F3D" w:rsidRPr="00B670D1" w14:paraId="7F2811E1" w14:textId="77777777" w:rsidTr="00F12AC2">
        <w:trPr>
          <w:trHeight w:val="1745"/>
        </w:trPr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AA73A" w14:textId="77777777" w:rsidR="00DE0F3D" w:rsidRPr="00B670D1" w:rsidRDefault="00DE0F3D" w:rsidP="00655000">
            <w:pPr>
              <w:spacing w:line="360" w:lineRule="auto"/>
              <w:ind w:right="227"/>
              <w:rPr>
                <w:bCs/>
                <w:sz w:val="28"/>
                <w:szCs w:val="28"/>
              </w:rPr>
            </w:pPr>
            <w:r w:rsidRPr="00B670D1">
              <w:rPr>
                <w:bCs/>
                <w:sz w:val="28"/>
                <w:szCs w:val="28"/>
              </w:rPr>
              <w:t>Параметр</w:t>
            </w:r>
          </w:p>
          <w:p w14:paraId="44DE08F4" w14:textId="77777777" w:rsidR="00DE0F3D" w:rsidRPr="00B670D1" w:rsidRDefault="00DE0F3D" w:rsidP="00655000">
            <w:pPr>
              <w:spacing w:line="360" w:lineRule="auto"/>
              <w:ind w:left="227" w:right="227" w:firstLine="181"/>
              <w:rPr>
                <w:bCs/>
                <w:sz w:val="28"/>
                <w:szCs w:val="28"/>
              </w:rPr>
            </w:pPr>
            <w:r w:rsidRPr="00B670D1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44600E33" wp14:editId="340D82F2">
                      <wp:simplePos x="0" y="0"/>
                      <wp:positionH relativeFrom="column">
                        <wp:posOffset>-53975</wp:posOffset>
                      </wp:positionH>
                      <wp:positionV relativeFrom="paragraph">
                        <wp:posOffset>6985</wp:posOffset>
                      </wp:positionV>
                      <wp:extent cx="1034415" cy="689610"/>
                      <wp:effectExtent l="12700" t="6985" r="10160" b="8255"/>
                      <wp:wrapNone/>
                      <wp:docPr id="67" name="Полилиния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034415" cy="689610"/>
                              </a:xfrm>
                              <a:custGeom>
                                <a:avLst/>
                                <a:gdLst>
                                  <a:gd name="T0" fmla="*/ 0 w 1659"/>
                                  <a:gd name="T1" fmla="*/ 0 h 823"/>
                                  <a:gd name="T2" fmla="*/ 1659 w 1659"/>
                                  <a:gd name="T3" fmla="*/ 823 h 8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659" h="823">
                                    <a:moveTo>
                                      <a:pt x="0" y="0"/>
                                    </a:moveTo>
                                    <a:lnTo>
                                      <a:pt x="1659" y="82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EA83E6" id="Полилиния 67" o:spid="_x0000_s1026" style="position:absolute;margin-left:-4.25pt;margin-top:.55pt;width:81.45pt;height:54.3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59,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" path="m,l1659,823e" filled="f">
                      <v:path arrowok="t" o:connecttype="custom" o:connectlocs="0,0;1034415,689610" o:connectangles="0,0"/>
                    </v:shape>
                  </w:pict>
                </mc:Fallback>
              </mc:AlternateContent>
            </w:r>
          </w:p>
          <w:p w14:paraId="150A4AEA" w14:textId="77777777" w:rsidR="00DE0F3D" w:rsidRPr="00B670D1" w:rsidRDefault="00DE0F3D" w:rsidP="00655000">
            <w:pPr>
              <w:spacing w:line="360" w:lineRule="auto"/>
              <w:ind w:left="227" w:right="227" w:firstLine="181"/>
              <w:jc w:val="both"/>
              <w:rPr>
                <w:bCs/>
                <w:sz w:val="28"/>
                <w:szCs w:val="28"/>
              </w:rPr>
            </w:pPr>
            <w:r w:rsidRPr="00B670D1">
              <w:rPr>
                <w:bCs/>
                <w:sz w:val="28"/>
                <w:szCs w:val="28"/>
              </w:rPr>
              <w:t>№ колеса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8B76B" w14:textId="77777777" w:rsidR="00DE0F3D" w:rsidRPr="00B670D1" w:rsidRDefault="00DE0F3D" w:rsidP="00655000">
            <w:pPr>
              <w:spacing w:line="360" w:lineRule="auto"/>
              <w:ind w:right="227"/>
              <w:jc w:val="both"/>
              <w:rPr>
                <w:bCs/>
                <w:iCs/>
                <w:sz w:val="28"/>
                <w:szCs w:val="28"/>
                <w:lang w:val="en-US"/>
              </w:rPr>
            </w:pPr>
          </w:p>
          <w:p w14:paraId="68D1577D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bCs/>
                <w:iCs/>
                <w:sz w:val="28"/>
                <w:szCs w:val="28"/>
              </w:rPr>
            </w:pPr>
            <w:r w:rsidRPr="00B670D1">
              <w:rPr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64B86" w14:textId="77777777" w:rsidR="00DE0F3D" w:rsidRPr="00B670D1" w:rsidRDefault="00DE0F3D" w:rsidP="00655000">
            <w:pPr>
              <w:spacing w:line="360" w:lineRule="auto"/>
              <w:ind w:right="227"/>
              <w:rPr>
                <w:bCs/>
                <w:sz w:val="28"/>
                <w:szCs w:val="28"/>
                <w:lang w:val="en-US"/>
              </w:rPr>
            </w:pPr>
          </w:p>
          <w:p w14:paraId="6C5C29D8" w14:textId="77777777" w:rsidR="00DE0F3D" w:rsidRPr="00B670D1" w:rsidRDefault="00DE0F3D" w:rsidP="00655000">
            <w:pPr>
              <w:spacing w:line="360" w:lineRule="auto"/>
              <w:ind w:right="227"/>
              <w:rPr>
                <w:bCs/>
                <w:sz w:val="28"/>
                <w:szCs w:val="28"/>
              </w:rPr>
            </w:pPr>
            <w:r w:rsidRPr="00B670D1">
              <w:rPr>
                <w:bCs/>
                <w:position w:val="-6"/>
                <w:sz w:val="28"/>
                <w:szCs w:val="28"/>
              </w:rPr>
              <w:object w:dxaOrig="759" w:dyaOrig="280" w14:anchorId="4D148463">
                <v:shape id="_x0000_i1036" type="#_x0000_t75" style="width:36pt;height:14.25pt" o:ole="">
                  <v:imagedata r:id="rId30" o:title=""/>
                </v:shape>
                <o:OLEObject Type="Embed" ProgID="Equation.3" ShapeID="_x0000_i1036" DrawAspect="Content" ObjectID="_1588493019" r:id="rId31"/>
              </w:object>
            </w:r>
            <w:r w:rsidRPr="00B670D1">
              <w:rPr>
                <w:bCs/>
                <w:sz w:val="28"/>
                <w:szCs w:val="28"/>
                <w:lang w:val="en-US"/>
              </w:rPr>
              <w:t xml:space="preserve">   </w:t>
            </w:r>
            <w:r w:rsidRPr="00B670D1">
              <w:rPr>
                <w:bCs/>
                <w:sz w:val="28"/>
                <w:szCs w:val="28"/>
              </w:rPr>
              <w:t>мм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E3F54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bCs/>
                <w:sz w:val="28"/>
                <w:szCs w:val="28"/>
                <w:lang w:val="en-US"/>
              </w:rPr>
            </w:pPr>
          </w:p>
          <w:p w14:paraId="6B9036BB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bCs/>
                <w:sz w:val="28"/>
                <w:szCs w:val="28"/>
              </w:rPr>
            </w:pPr>
            <w:r w:rsidRPr="00B670D1">
              <w:rPr>
                <w:bCs/>
                <w:position w:val="-12"/>
                <w:sz w:val="28"/>
                <w:szCs w:val="28"/>
              </w:rPr>
              <w:object w:dxaOrig="1380" w:dyaOrig="360" w14:anchorId="2727B989">
                <v:shape id="_x0000_i1037" type="#_x0000_t75" style="width:1in;height:21.75pt" o:ole="">
                  <v:imagedata r:id="rId32" o:title=""/>
                </v:shape>
                <o:OLEObject Type="Embed" ProgID="Equation.3" ShapeID="_x0000_i1037" DrawAspect="Content" ObjectID="_1588493020" r:id="rId33"/>
              </w:object>
            </w:r>
            <w:r w:rsidRPr="00B670D1">
              <w:rPr>
                <w:bCs/>
                <w:sz w:val="28"/>
                <w:szCs w:val="28"/>
              </w:rPr>
              <w:t xml:space="preserve"> мм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08D23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bCs/>
                <w:sz w:val="28"/>
                <w:szCs w:val="28"/>
                <w:lang w:val="en-US"/>
              </w:rPr>
            </w:pPr>
          </w:p>
          <w:p w14:paraId="42832C17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bCs/>
                <w:sz w:val="28"/>
                <w:szCs w:val="28"/>
              </w:rPr>
            </w:pPr>
            <w:r w:rsidRPr="00B670D1">
              <w:rPr>
                <w:bCs/>
                <w:position w:val="-14"/>
                <w:sz w:val="28"/>
                <w:szCs w:val="28"/>
              </w:rPr>
              <w:object w:dxaOrig="2160" w:dyaOrig="380" w14:anchorId="3A058201">
                <v:shape id="_x0000_i1038" type="#_x0000_t75" style="width:108pt;height:21.75pt" o:ole="">
                  <v:imagedata r:id="rId34" o:title=""/>
                </v:shape>
                <o:OLEObject Type="Embed" ProgID="Equation.3" ShapeID="_x0000_i1038" DrawAspect="Content" ObjectID="_1588493021" r:id="rId35"/>
              </w:object>
            </w:r>
            <w:r w:rsidRPr="00B670D1">
              <w:rPr>
                <w:bCs/>
                <w:sz w:val="28"/>
                <w:szCs w:val="28"/>
              </w:rPr>
              <w:t xml:space="preserve"> мм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F46EC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bCs/>
                <w:sz w:val="28"/>
                <w:szCs w:val="28"/>
              </w:rPr>
            </w:pPr>
            <w:r w:rsidRPr="00B670D1">
              <w:rPr>
                <w:bCs/>
                <w:i/>
                <w:sz w:val="28"/>
                <w:szCs w:val="28"/>
                <w:lang w:val="en-US"/>
              </w:rPr>
              <w:t>b</w:t>
            </w:r>
          </w:p>
          <w:p w14:paraId="3F909A09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bCs/>
                <w:sz w:val="28"/>
                <w:szCs w:val="28"/>
              </w:rPr>
            </w:pPr>
            <w:r w:rsidRPr="00B670D1">
              <w:rPr>
                <w:bCs/>
                <w:sz w:val="28"/>
                <w:szCs w:val="28"/>
              </w:rPr>
              <w:t>мм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21DFE" w14:textId="77777777" w:rsidR="00DE0F3D" w:rsidRPr="00B670D1" w:rsidRDefault="00DE0F3D" w:rsidP="00655000">
            <w:pPr>
              <w:tabs>
                <w:tab w:val="left" w:pos="1521"/>
              </w:tabs>
              <w:spacing w:line="360" w:lineRule="auto"/>
              <w:ind w:left="-8507" w:right="-362" w:firstLine="181"/>
              <w:rPr>
                <w:sz w:val="28"/>
                <w:szCs w:val="28"/>
              </w:rPr>
            </w:pPr>
            <w:r w:rsidRPr="00B670D1">
              <w:rPr>
                <w:position w:val="-12"/>
                <w:sz w:val="28"/>
                <w:szCs w:val="28"/>
              </w:rPr>
              <w:object w:dxaOrig="300" w:dyaOrig="360" w14:anchorId="005933EA">
                <v:shape id="_x0000_i1039" type="#_x0000_t75" style="width:14.25pt;height:21.75pt" o:ole="">
                  <v:imagedata r:id="rId36" o:title=""/>
                </v:shape>
                <o:OLEObject Type="Embed" ProgID="Equation.3" ShapeID="_x0000_i1039" DrawAspect="Content" ObjectID="_1588493022" r:id="rId37"/>
              </w:object>
            </w:r>
            <w:r w:rsidRPr="00B670D1">
              <w:rPr>
                <w:sz w:val="28"/>
                <w:szCs w:val="28"/>
              </w:rPr>
              <w:t>А,</w:t>
            </w:r>
            <w:r w:rsidRPr="00B670D1">
              <w:rPr>
                <w:sz w:val="28"/>
                <w:szCs w:val="28"/>
              </w:rPr>
              <w:tab/>
            </w:r>
          </w:p>
          <w:p w14:paraId="19F56122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i/>
                <w:sz w:val="28"/>
                <w:szCs w:val="28"/>
              </w:rPr>
              <w:t>а</w:t>
            </w:r>
          </w:p>
          <w:p w14:paraId="759C103E" w14:textId="77777777" w:rsidR="00DE0F3D" w:rsidRPr="00B670D1" w:rsidRDefault="00DE0F3D" w:rsidP="00655000">
            <w:pPr>
              <w:spacing w:line="360" w:lineRule="auto"/>
              <w:ind w:right="227"/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мм</w:t>
            </w:r>
          </w:p>
        </w:tc>
      </w:tr>
      <w:tr w:rsidR="00F12AC2" w:rsidRPr="00B670D1" w14:paraId="18CD0456" w14:textId="77777777" w:rsidTr="0055018B">
        <w:trPr>
          <w:trHeight w:val="525"/>
        </w:trPr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2F294" w14:textId="0A88860C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1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60EBC4" w14:textId="47788EE0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F416311" w14:textId="6E03FBA7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A826B1B" w14:textId="302CA1F9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539BD0" w14:textId="4F223212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10,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8D4C75" w14:textId="6F494204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5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BB12CC" w14:textId="387563F5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27,25</w:t>
            </w:r>
          </w:p>
        </w:tc>
      </w:tr>
      <w:tr w:rsidR="00F12AC2" w:rsidRPr="00B670D1" w14:paraId="75AD805A" w14:textId="77777777" w:rsidTr="00F12AC2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C2432" w14:textId="2F931410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2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755A8C" w14:textId="27E8E755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85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51F722A" w14:textId="5E040556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42,5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6BB622" w14:textId="4D97BC07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43,5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372061" w14:textId="3593C744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2E1DD8A" w14:textId="0A60686F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5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CC8BB" w14:textId="77777777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F12AC2" w:rsidRPr="00B670D1" w14:paraId="17BA1A1F" w14:textId="77777777" w:rsidTr="0055018B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1F568" w14:textId="12560DE9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3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D0623C" w14:textId="63F9B75E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556E44" w14:textId="5B7B3139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73F1B5" w14:textId="757A4FF5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10C7FC6" w14:textId="57E2C26A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10,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8EB2A8" w14:textId="60D94473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5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868CE2A" w14:textId="50957FD6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31</w:t>
            </w:r>
          </w:p>
        </w:tc>
      </w:tr>
      <w:tr w:rsidR="00F12AC2" w:rsidRPr="00B670D1" w14:paraId="0C0D2D31" w14:textId="77777777" w:rsidTr="00F12AC2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88CA36" w14:textId="01951D66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4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C2673C" w14:textId="1DFF95C6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FF5F09" w14:textId="3055C447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EDA805" w14:textId="6EF8F486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51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253BA29" w14:textId="559BEC51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</w:rPr>
              <w:t>48,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197169" w14:textId="6E9C69D6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5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0C408" w14:textId="77777777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</w:rPr>
            </w:pPr>
          </w:p>
        </w:tc>
      </w:tr>
      <w:tr w:rsidR="00F12AC2" w:rsidRPr="00B670D1" w14:paraId="77589699" w14:textId="77777777" w:rsidTr="0055018B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A5EFB" w14:textId="3924AA3D" w:rsidR="00F12AC2" w:rsidRPr="00B670D1" w:rsidRDefault="003E706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46A89FF" w14:textId="007939FD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3CA1B4" w14:textId="645D39A7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14345B" w14:textId="43DB8F2D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5296937" w14:textId="6A14A97B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10,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B63ADF" w14:textId="3CCF97FB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5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29FD5953" w14:textId="2FEC5CD7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36,5</w:t>
            </w:r>
          </w:p>
        </w:tc>
      </w:tr>
      <w:tr w:rsidR="00F12AC2" w:rsidRPr="00B670D1" w14:paraId="5C1F6F95" w14:textId="77777777" w:rsidTr="00F12AC2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A75EC" w14:textId="0843C71B" w:rsidR="00F12AC2" w:rsidRPr="00B670D1" w:rsidRDefault="003E706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  <w:lang w:val="en-US"/>
              </w:rPr>
            </w:pPr>
            <w:r w:rsidRPr="00B670D1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08ACD7B" w14:textId="23BF2AC7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122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F9AD24" w14:textId="54C1FEBA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61</w:t>
            </w:r>
          </w:p>
        </w:tc>
        <w:tc>
          <w:tcPr>
            <w:tcW w:w="1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0742688" w14:textId="4F6D0030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62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2F6EAD4" w14:textId="44060CE4" w:rsidR="00F12AC2" w:rsidRPr="00B670D1" w:rsidRDefault="00F12AC2" w:rsidP="00F12AC2">
            <w:pPr>
              <w:spacing w:line="360" w:lineRule="auto"/>
              <w:ind w:left="227" w:right="227" w:firstLine="362"/>
              <w:jc w:val="both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59,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59B7C10" w14:textId="03BA9EEB" w:rsidR="00F12AC2" w:rsidRPr="00B670D1" w:rsidRDefault="00F12AC2" w:rsidP="00F12AC2">
            <w:pPr>
              <w:spacing w:line="360" w:lineRule="auto"/>
              <w:ind w:right="227"/>
              <w:jc w:val="center"/>
              <w:rPr>
                <w:color w:val="000000"/>
                <w:sz w:val="28"/>
                <w:szCs w:val="28"/>
              </w:rPr>
            </w:pPr>
            <w:r w:rsidRPr="00B670D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5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362BA" w14:textId="56BDB58C" w:rsidR="00F12AC2" w:rsidRPr="00B670D1" w:rsidRDefault="00F12AC2" w:rsidP="00F12AC2">
            <w:pPr>
              <w:spacing w:line="360" w:lineRule="auto"/>
              <w:ind w:left="227" w:right="227" w:firstLine="362"/>
              <w:jc w:val="center"/>
              <w:rPr>
                <w:sz w:val="28"/>
                <w:szCs w:val="28"/>
              </w:rPr>
            </w:pPr>
          </w:p>
        </w:tc>
      </w:tr>
    </w:tbl>
    <w:p w14:paraId="422CA94D" w14:textId="23B60130" w:rsidR="00FB674B" w:rsidRPr="00B670D1" w:rsidRDefault="00FB674B" w:rsidP="00FB674B">
      <w:pPr>
        <w:jc w:val="center"/>
        <w:rPr>
          <w:b/>
          <w:sz w:val="28"/>
          <w:szCs w:val="28"/>
        </w:rPr>
      </w:pPr>
    </w:p>
    <w:p w14:paraId="2052F31B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1" w:name="_Toc513558536"/>
      <w:r w:rsidRPr="00B670D1">
        <w:rPr>
          <w:rFonts w:eastAsiaTheme="minorEastAsia"/>
          <w:sz w:val="28"/>
          <w:szCs w:val="28"/>
        </w:rPr>
        <w:t>Расчет вала</w:t>
      </w:r>
      <w:bookmarkEnd w:id="1"/>
    </w:p>
    <w:p w14:paraId="2945284E" w14:textId="77777777" w:rsidR="00FB674B" w:rsidRPr="00B670D1" w:rsidRDefault="00FB674B" w:rsidP="00FB674B">
      <w:pPr>
        <w:jc w:val="center"/>
        <w:rPr>
          <w:rFonts w:eastAsiaTheme="minorEastAsia"/>
          <w:sz w:val="28"/>
          <w:szCs w:val="28"/>
        </w:rPr>
      </w:pPr>
    </w:p>
    <w:p w14:paraId="5D27F57A" w14:textId="77777777" w:rsidR="00FB674B" w:rsidRPr="00B670D1" w:rsidRDefault="00FB674B" w:rsidP="00FB674B">
      <w:pPr>
        <w:jc w:val="center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noProof/>
          <w:sz w:val="28"/>
          <w:szCs w:val="28"/>
        </w:rPr>
        <w:drawing>
          <wp:inline distT="0" distB="0" distL="0" distR="0" wp14:anchorId="0AA3B7BC" wp14:editId="45CC70A7">
            <wp:extent cx="3162300" cy="3143588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ал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742" cy="3144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f0"/>
        <w:tblW w:w="0" w:type="auto"/>
        <w:tblInd w:w="0" w:type="dxa"/>
        <w:tblLook w:val="04A0" w:firstRow="1" w:lastRow="0" w:firstColumn="1" w:lastColumn="0" w:noHBand="0" w:noVBand="1"/>
      </w:tblPr>
      <w:tblGrid>
        <w:gridCol w:w="1914"/>
        <w:gridCol w:w="1914"/>
        <w:gridCol w:w="1914"/>
      </w:tblGrid>
      <w:tr w:rsidR="00FB674B" w:rsidRPr="00B670D1" w14:paraId="76D90A1C" w14:textId="77777777" w:rsidTr="00FB674B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12B8D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l1</w:t>
            </w: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, мм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09F16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l</w:t>
            </w: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2, мм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13C0D2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</w:t>
            </w: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, мм</w:t>
            </w:r>
          </w:p>
        </w:tc>
      </w:tr>
      <w:tr w:rsidR="00FB674B" w:rsidRPr="00B670D1" w14:paraId="1386A7FF" w14:textId="77777777" w:rsidTr="00FB674B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5BB7F" w14:textId="4302A006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6.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6E38E" w14:textId="2DCFFDD2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23.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4B87E" w14:textId="2137AEE8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61</w:t>
            </w:r>
          </w:p>
        </w:tc>
      </w:tr>
    </w:tbl>
    <w:p w14:paraId="2FE79C88" w14:textId="77777777" w:rsidR="00FB674B" w:rsidRPr="00B670D1" w:rsidRDefault="00FB674B" w:rsidP="00FB674B">
      <w:pPr>
        <w:ind w:firstLine="709"/>
        <w:jc w:val="center"/>
        <w:rPr>
          <w:rFonts w:eastAsiaTheme="minorEastAsia"/>
          <w:sz w:val="28"/>
          <w:szCs w:val="28"/>
          <w:u w:val="single"/>
        </w:rPr>
      </w:pPr>
    </w:p>
    <w:p w14:paraId="636CDE67" w14:textId="77777777" w:rsidR="00FB674B" w:rsidRPr="00B670D1" w:rsidRDefault="00FB674B" w:rsidP="00FB674B">
      <w:pPr>
        <w:ind w:firstLine="709"/>
        <w:jc w:val="center"/>
        <w:rPr>
          <w:rFonts w:eastAsiaTheme="minorEastAsia"/>
          <w:sz w:val="28"/>
          <w:szCs w:val="28"/>
          <w:u w:val="single"/>
        </w:rPr>
      </w:pPr>
    </w:p>
    <w:p w14:paraId="629CFCD1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2" w:name="_Toc513558537"/>
      <w:r w:rsidRPr="00B670D1">
        <w:rPr>
          <w:rFonts w:eastAsiaTheme="minorEastAsia"/>
          <w:sz w:val="28"/>
          <w:szCs w:val="28"/>
        </w:rPr>
        <w:t>Расчёт вала на крутильную прочность</w:t>
      </w:r>
      <w:bookmarkEnd w:id="2"/>
    </w:p>
    <w:p w14:paraId="3B9BD13E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</m:d>
      </m:oMath>
      <w:r w:rsidR="00FB674B" w:rsidRPr="00B670D1">
        <w:rPr>
          <w:rFonts w:eastAsiaTheme="minorEastAsia"/>
          <w:sz w:val="28"/>
          <w:szCs w:val="28"/>
        </w:rPr>
        <w:t xml:space="preserve">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</w:p>
    <w:p w14:paraId="63B6FFE7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вала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вала</m:t>
                </m:r>
              </m:sub>
            </m:sSub>
          </m:den>
        </m:f>
      </m:oMath>
      <w:r w:rsidR="00FB674B" w:rsidRPr="00B670D1">
        <w:rPr>
          <w:rFonts w:eastAsiaTheme="minorEastAsia"/>
          <w:sz w:val="28"/>
          <w:szCs w:val="28"/>
        </w:rPr>
        <w:t xml:space="preserve">  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пред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den>
        </m:f>
      </m:oMath>
    </w:p>
    <w:p w14:paraId="7E842C96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  <w:lang w:val="en-US"/>
        </w:rPr>
        <w:t>n</w:t>
      </w:r>
      <w:r w:rsidRPr="00B670D1">
        <w:rPr>
          <w:rFonts w:eastAsiaTheme="minorEastAsia"/>
          <w:sz w:val="28"/>
          <w:szCs w:val="28"/>
        </w:rPr>
        <w:t xml:space="preserve"> – коэффициент запаса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0,58</m:t>
        </m:r>
        <m:r>
          <w:rPr>
            <w:rFonts w:ascii="Cambria Math" w:eastAsiaTheme="minorEastAsia" w:hAnsi="Cambria Math"/>
            <w:sz w:val="28"/>
            <w:szCs w:val="28"/>
          </w:rPr>
          <m:t>*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</m:d>
      </m:oMath>
    </w:p>
    <w:p w14:paraId="2FAF775F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den>
        </m:f>
      </m:oMath>
      <w:r w:rsidR="00FB674B" w:rsidRPr="00B670D1">
        <w:rPr>
          <w:rFonts w:eastAsiaTheme="minorEastAsia"/>
          <w:sz w:val="28"/>
          <w:szCs w:val="28"/>
        </w:rPr>
        <w:tab/>
      </w:r>
      <w:r w:rsidR="00FB674B" w:rsidRPr="00B670D1">
        <w:rPr>
          <w:rFonts w:eastAsiaTheme="minorEastAsia"/>
          <w:sz w:val="28"/>
          <w:szCs w:val="28"/>
        </w:rPr>
        <w:tab/>
      </w:r>
      <w:r w:rsidR="00FB674B" w:rsidRPr="00B670D1">
        <w:rPr>
          <w:rFonts w:eastAsiaTheme="minorEastAsia"/>
          <w:sz w:val="28"/>
          <w:szCs w:val="28"/>
        </w:rPr>
        <w:tab/>
        <w:t xml:space="preserve">     </w:t>
      </w:r>
      <w:r w:rsidR="00FB674B" w:rsidRPr="00B670D1">
        <w:rPr>
          <w:rFonts w:eastAsiaTheme="minorEastAsia"/>
          <w:sz w:val="28"/>
          <w:szCs w:val="28"/>
          <w:lang w:val="en-US"/>
        </w:rPr>
        <w:t>n</w:t>
      </w:r>
      <w:r w:rsidR="00FB674B" w:rsidRPr="00B670D1">
        <w:rPr>
          <w:rFonts w:eastAsiaTheme="minorEastAsia"/>
          <w:sz w:val="28"/>
          <w:szCs w:val="28"/>
        </w:rPr>
        <w:t>=1.5…2.0</w:t>
      </w:r>
    </w:p>
    <w:p w14:paraId="79833B2B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Материал вала: сталь 35</w:t>
      </w:r>
    </w:p>
    <w:p w14:paraId="3A81E1A6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d≥</m:t>
          </m:r>
          <m:rad>
            <m:ra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.2*τ</m:t>
                  </m:r>
                </m:den>
              </m:f>
            </m:e>
          </m:rad>
        </m:oMath>
      </m:oMathPara>
    </w:p>
    <w:p w14:paraId="23BA6F0E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Для стали 35:</w:t>
      </w:r>
    </w:p>
    <w:p w14:paraId="42432615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  <w:lang w:val="en-US"/>
        </w:rPr>
        <w:t>σ</w:t>
      </w:r>
      <w:r w:rsidRPr="00B670D1">
        <w:rPr>
          <w:rFonts w:eastAsiaTheme="minorEastAsia"/>
          <w:sz w:val="28"/>
          <w:szCs w:val="28"/>
        </w:rPr>
        <w:t>-1=250 МПа</w:t>
      </w:r>
    </w:p>
    <w:p w14:paraId="2518BDBC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[</w:t>
      </w:r>
      <w:r w:rsidRPr="00B670D1">
        <w:rPr>
          <w:rFonts w:eastAsiaTheme="minorEastAsia"/>
          <w:sz w:val="28"/>
          <w:szCs w:val="28"/>
          <w:lang w:val="en-US"/>
        </w:rPr>
        <w:t>σ</w:t>
      </w:r>
      <w:r w:rsidRPr="00B670D1">
        <w:rPr>
          <w:rFonts w:eastAsiaTheme="minorEastAsia"/>
          <w:sz w:val="28"/>
          <w:szCs w:val="28"/>
        </w:rPr>
        <w:t xml:space="preserve">]=156.25 МПа (для </w:t>
      </w:r>
      <w:r w:rsidRPr="00B670D1">
        <w:rPr>
          <w:rFonts w:eastAsiaTheme="minorEastAsia"/>
          <w:sz w:val="28"/>
          <w:szCs w:val="28"/>
          <w:lang w:val="en-US"/>
        </w:rPr>
        <w:t>n</w:t>
      </w:r>
      <w:r w:rsidRPr="00B670D1">
        <w:rPr>
          <w:rFonts w:eastAsiaTheme="minorEastAsia"/>
          <w:sz w:val="28"/>
          <w:szCs w:val="28"/>
        </w:rPr>
        <w:t>=1.6)</w:t>
      </w:r>
    </w:p>
    <w:p w14:paraId="4133A16D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0,58</m:t>
        </m:r>
        <m:r>
          <w:rPr>
            <w:rFonts w:ascii="Cambria Math" w:eastAsiaTheme="minorEastAsia" w:hAnsi="Cambria Math"/>
            <w:sz w:val="28"/>
            <w:szCs w:val="28"/>
          </w:rPr>
          <m:t>*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156.25</m:t>
        </m:r>
        <m:r>
          <w:rPr>
            <w:rFonts w:ascii="Cambria Math" w:eastAsiaTheme="minorEastAsia" w:hAnsi="Cambria Math"/>
            <w:sz w:val="28"/>
            <w:szCs w:val="28"/>
          </w:rPr>
          <m:t xml:space="preserve">=90.625 </m:t>
        </m:r>
      </m:oMath>
      <w:r w:rsidR="00FB674B" w:rsidRPr="00B670D1">
        <w:rPr>
          <w:rFonts w:eastAsiaTheme="minorEastAsia"/>
          <w:sz w:val="28"/>
          <w:szCs w:val="28"/>
        </w:rPr>
        <w:t>МПа</w:t>
      </w:r>
    </w:p>
    <w:p w14:paraId="74C49B0D" w14:textId="41360D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кр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540</m:t>
        </m:r>
      </m:oMath>
      <w:r w:rsidR="00FB674B" w:rsidRPr="00B670D1">
        <w:rPr>
          <w:rFonts w:eastAsiaTheme="minorEastAsia"/>
          <w:sz w:val="28"/>
          <w:szCs w:val="28"/>
        </w:rPr>
        <w:t xml:space="preserve"> Н</w:t>
      </w:r>
      <m:oMath>
        <m:r>
          <w:rPr>
            <w:rFonts w:ascii="Cambria Math" w:eastAsiaTheme="minorEastAsia" w:hAnsi="Cambria Math"/>
            <w:sz w:val="28"/>
            <w:szCs w:val="28"/>
          </w:rPr>
          <m:t>*</m:t>
        </m:r>
      </m:oMath>
      <w:r w:rsidR="00FB674B" w:rsidRPr="00B670D1">
        <w:rPr>
          <w:rFonts w:eastAsiaTheme="minorEastAsia"/>
          <w:sz w:val="28"/>
          <w:szCs w:val="28"/>
        </w:rPr>
        <w:t>мм</w:t>
      </w:r>
      <w:r w:rsidR="00FB674B" w:rsidRPr="00B670D1"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d≥</m:t>
        </m:r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40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.2*90.625</m:t>
                </m:r>
              </m:den>
            </m:f>
          </m:e>
        </m:rad>
        <m:r>
          <w:rPr>
            <w:rFonts w:ascii="Cambria Math" w:eastAsiaTheme="minorEastAsia" w:hAnsi="Cambria Math"/>
            <w:sz w:val="28"/>
            <w:szCs w:val="28"/>
          </w:rPr>
          <m:t>=2.3</m:t>
        </m:r>
      </m:oMath>
      <w:r w:rsidR="00FB674B" w:rsidRPr="00B670D1">
        <w:rPr>
          <w:rFonts w:eastAsiaTheme="minorEastAsia"/>
          <w:sz w:val="28"/>
          <w:szCs w:val="28"/>
        </w:rPr>
        <w:tab/>
      </w:r>
      <w:r w:rsidR="00FB674B" w:rsidRPr="00B670D1">
        <w:rPr>
          <w:rFonts w:eastAsiaTheme="minorEastAsia"/>
          <w:sz w:val="28"/>
          <w:szCs w:val="28"/>
          <w:lang w:val="en-US"/>
        </w:rPr>
        <w:t>d</w:t>
      </w:r>
      <w:r w:rsidR="00FB674B" w:rsidRPr="00B670D1">
        <w:rPr>
          <w:rFonts w:eastAsiaTheme="minorEastAsia"/>
          <w:sz w:val="28"/>
          <w:szCs w:val="28"/>
        </w:rPr>
        <w:t xml:space="preserve"> ≥ 2,3 мм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*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64</m:t>
            </m:r>
          </m:den>
        </m:f>
      </m:oMath>
    </w:p>
    <w:p w14:paraId="357D345D" w14:textId="149D967C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*π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*6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.65</m:t>
          </m:r>
        </m:oMath>
      </m:oMathPara>
    </w:p>
    <w:p w14:paraId="1F4EAA54" w14:textId="77777777" w:rsidR="00FB674B" w:rsidRPr="00B670D1" w:rsidRDefault="00FB674B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</w:p>
    <w:p w14:paraId="27E92A7D" w14:textId="6E3C5B11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расч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4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.6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="00FB674B" w:rsidRPr="00B670D1">
        <w:rPr>
          <w:rFonts w:eastAsiaTheme="minorEastAsia"/>
          <w:sz w:val="28"/>
          <w:szCs w:val="28"/>
        </w:rPr>
        <w:t>90.5 МПа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w:br/>
        </m:r>
      </m:oMath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90.5 ≤</m:t>
          </m:r>
          <m:r>
            <w:rPr>
              <w:rFonts w:ascii="Cambria Math" w:eastAsiaTheme="minorEastAsia" w:hAnsi="Cambria Math"/>
              <w:sz w:val="28"/>
              <w:szCs w:val="28"/>
            </w:rPr>
            <m:t>90.625</m:t>
          </m:r>
        </m:oMath>
      </m:oMathPara>
    </w:p>
    <w:p w14:paraId="370FCC4F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ервоначальное условие выполнено.</w:t>
      </w:r>
    </w:p>
    <w:p w14:paraId="741DD6CD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3" w:name="_Toc513558538"/>
      <w:r w:rsidRPr="00B670D1">
        <w:rPr>
          <w:rFonts w:eastAsiaTheme="minorEastAsia"/>
          <w:sz w:val="28"/>
          <w:szCs w:val="28"/>
        </w:rPr>
        <w:t>Расчёт вала на изгибную прочность</w:t>
      </w:r>
      <w:bookmarkEnd w:id="3"/>
    </w:p>
    <w:p w14:paraId="37C66A16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u w:val="single"/>
        </w:rPr>
      </w:pPr>
      <w:r w:rsidRPr="00B670D1">
        <w:rPr>
          <w:rFonts w:eastAsiaTheme="minorEastAsia"/>
          <w:sz w:val="28"/>
          <w:szCs w:val="28"/>
          <w:u w:val="single"/>
          <w:lang w:val="en-US"/>
        </w:rPr>
        <w:t>X</w:t>
      </w:r>
      <w:r w:rsidRPr="00B670D1">
        <w:rPr>
          <w:rFonts w:eastAsiaTheme="minorEastAsia"/>
          <w:sz w:val="28"/>
          <w:szCs w:val="28"/>
          <w:u w:val="single"/>
        </w:rPr>
        <w:t>-</w:t>
      </w:r>
      <w:r w:rsidRPr="00B670D1">
        <w:rPr>
          <w:rFonts w:eastAsiaTheme="minorEastAsia"/>
          <w:sz w:val="28"/>
          <w:szCs w:val="28"/>
          <w:u w:val="single"/>
          <w:lang w:val="en-US"/>
        </w:rPr>
        <w:t>Z</w:t>
      </w:r>
      <w:r w:rsidRPr="00B670D1">
        <w:rPr>
          <w:rFonts w:eastAsiaTheme="minorEastAsia"/>
          <w:sz w:val="28"/>
          <w:szCs w:val="28"/>
          <w:u w:val="single"/>
        </w:rPr>
        <w:t>:</w:t>
      </w:r>
    </w:p>
    <w:p w14:paraId="51E0B252" w14:textId="598DB580" w:rsidR="00FB674B" w:rsidRPr="00B670D1" w:rsidRDefault="00FB674B" w:rsidP="00FB674B">
      <w:pPr>
        <w:jc w:val="both"/>
        <w:rPr>
          <w:rFonts w:eastAsiaTheme="minorEastAsia"/>
          <w:sz w:val="28"/>
          <w:szCs w:val="28"/>
          <w:u w:val="single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P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кр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=7,87 </m:t>
        </m:r>
      </m:oMath>
      <w:r w:rsidRPr="00B670D1">
        <w:rPr>
          <w:rFonts w:eastAsiaTheme="minorEastAsia"/>
          <w:sz w:val="28"/>
          <w:szCs w:val="28"/>
        </w:rPr>
        <w:t>Н</w:t>
      </w:r>
    </w:p>
    <w:p w14:paraId="3425D5F2" w14:textId="6B860500" w:rsidR="00FB674B" w:rsidRPr="00B670D1" w:rsidRDefault="00983029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noProof/>
          <w:sz w:val="28"/>
          <w:szCs w:val="28"/>
        </w:rPr>
        <w:lastRenderedPageBreak/>
        <w:drawing>
          <wp:inline distT="0" distB="0" distL="0" distR="0" wp14:anchorId="0F7AC79D" wp14:editId="74489A30">
            <wp:extent cx="5838825" cy="4429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838825" cy="442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D7CCE" w14:textId="42E25054" w:rsidR="00FB674B" w:rsidRPr="00B670D1" w:rsidRDefault="00983029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noProof/>
          <w:sz w:val="28"/>
          <w:szCs w:val="28"/>
        </w:rPr>
        <w:drawing>
          <wp:inline distT="0" distB="0" distL="0" distR="0" wp14:anchorId="7F307855" wp14:editId="647E26F0">
            <wp:extent cx="5940425" cy="4080510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0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9C727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e>
        </m:nary>
        <m:r>
          <w:rPr>
            <w:rFonts w:ascii="Cambria Math" w:eastAsiaTheme="minorEastAsia" w:hAnsi="Cambria Math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</m:t>
        </m:r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5959CE40" w14:textId="0FD75F07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B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1.705 </m:t>
          </m:r>
          <m:r>
            <w:rPr>
              <w:rFonts w:ascii="Cambria Math" w:eastAsiaTheme="minorEastAsia" w:hAnsi="Cambria Math"/>
              <w:sz w:val="28"/>
              <w:szCs w:val="28"/>
            </w:rPr>
            <m:t>Н</m:t>
          </m:r>
        </m:oMath>
      </m:oMathPara>
    </w:p>
    <w:p w14:paraId="654A5819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*(</m:t>
            </m:r>
          </m:e>
        </m:nary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=0</m:t>
        </m:r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702291AB" w14:textId="5D61D796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6.16 Н</m:t>
          </m:r>
        </m:oMath>
      </m:oMathPara>
    </w:p>
    <w:p w14:paraId="793B3E1C" w14:textId="50253954" w:rsidR="00FB674B" w:rsidRPr="00B670D1" w:rsidRDefault="000D6743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ma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40.07 Н</m:t>
          </m:r>
        </m:oMath>
      </m:oMathPara>
    </w:p>
    <w:p w14:paraId="70CAB513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u w:val="single"/>
        </w:rPr>
      </w:pPr>
    </w:p>
    <w:p w14:paraId="2B919250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u w:val="single"/>
        </w:rPr>
      </w:pPr>
    </w:p>
    <w:p w14:paraId="0AA6DD02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u w:val="single"/>
        </w:rPr>
      </w:pPr>
    </w:p>
    <w:p w14:paraId="3E795651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u w:val="single"/>
        </w:rPr>
      </w:pPr>
      <w:r w:rsidRPr="00B670D1">
        <w:rPr>
          <w:rFonts w:eastAsiaTheme="minorEastAsia"/>
          <w:sz w:val="28"/>
          <w:szCs w:val="28"/>
          <w:u w:val="single"/>
          <w:lang w:val="en-US"/>
        </w:rPr>
        <w:t>Y</w:t>
      </w:r>
      <w:r w:rsidRPr="00B670D1">
        <w:rPr>
          <w:rFonts w:eastAsiaTheme="minorEastAsia"/>
          <w:sz w:val="28"/>
          <w:szCs w:val="28"/>
          <w:u w:val="single"/>
        </w:rPr>
        <w:t>-</w:t>
      </w:r>
      <w:r w:rsidRPr="00B670D1">
        <w:rPr>
          <w:rFonts w:eastAsiaTheme="minorEastAsia"/>
          <w:sz w:val="28"/>
          <w:szCs w:val="28"/>
          <w:u w:val="single"/>
          <w:lang w:val="en-US"/>
        </w:rPr>
        <w:t>Z</w:t>
      </w:r>
      <w:r w:rsidRPr="00B670D1">
        <w:rPr>
          <w:rFonts w:eastAsiaTheme="minorEastAsia"/>
          <w:sz w:val="28"/>
          <w:szCs w:val="28"/>
          <w:u w:val="single"/>
        </w:rPr>
        <w:t>:</w:t>
      </w:r>
    </w:p>
    <w:p w14:paraId="4FF12AEE" w14:textId="78DBBB88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R</m:t>
          </m:r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P</m:t>
          </m:r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tg</m:t>
          </m:r>
          <m:r>
            <w:rPr>
              <w:rFonts w:ascii="Cambria Math" w:eastAsiaTheme="minorEastAsia" w:hAnsi="Cambria Math"/>
              <w:sz w:val="28"/>
              <w:szCs w:val="28"/>
            </w:rPr>
            <m:t>20°=2.86 Н</m:t>
          </m:r>
        </m:oMath>
      </m:oMathPara>
    </w:p>
    <w:p w14:paraId="7208CD91" w14:textId="77777777" w:rsidR="00FB674B" w:rsidRPr="00B670D1" w:rsidRDefault="00FB674B" w:rsidP="00FB674B">
      <w:pPr>
        <w:rPr>
          <w:noProof/>
          <w:sz w:val="28"/>
          <w:szCs w:val="28"/>
        </w:rPr>
      </w:pPr>
    </w:p>
    <w:p w14:paraId="56C31D19" w14:textId="510169D7" w:rsidR="00FB674B" w:rsidRPr="00B670D1" w:rsidRDefault="00983029" w:rsidP="00FB674B">
      <w:pPr>
        <w:rPr>
          <w:rFonts w:eastAsiaTheme="minorEastAsia"/>
          <w:i/>
          <w:sz w:val="28"/>
          <w:szCs w:val="28"/>
        </w:rPr>
      </w:pPr>
      <w:r w:rsidRPr="00B670D1">
        <w:rPr>
          <w:noProof/>
          <w:sz w:val="28"/>
          <w:szCs w:val="28"/>
        </w:rPr>
        <w:drawing>
          <wp:inline distT="0" distB="0" distL="0" distR="0" wp14:anchorId="3E465058" wp14:editId="2A8527BF">
            <wp:extent cx="5715000" cy="43434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037CE" w14:textId="1B8FAA76" w:rsidR="00FB674B" w:rsidRPr="00B670D1" w:rsidRDefault="00983029" w:rsidP="00FB674B">
      <w:pPr>
        <w:rPr>
          <w:rFonts w:eastAsiaTheme="minorEastAsia"/>
          <w:i/>
          <w:sz w:val="28"/>
          <w:szCs w:val="28"/>
        </w:rPr>
      </w:pPr>
      <w:r w:rsidRPr="00B670D1">
        <w:rPr>
          <w:noProof/>
          <w:sz w:val="28"/>
          <w:szCs w:val="28"/>
        </w:rPr>
        <w:lastRenderedPageBreak/>
        <w:drawing>
          <wp:inline distT="0" distB="0" distL="0" distR="0" wp14:anchorId="718B38DF" wp14:editId="5DB2E5A5">
            <wp:extent cx="5940425" cy="408051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0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986A5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y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nary>
        <m: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</m:t>
        </m:r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5A9F333E" w14:textId="3147ACED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B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0.62 </m:t>
          </m:r>
          <m:r>
            <w:rPr>
              <w:rFonts w:ascii="Cambria Math" w:eastAsiaTheme="minorEastAsia" w:hAnsi="Cambria Math"/>
              <w:sz w:val="28"/>
              <w:szCs w:val="28"/>
            </w:rPr>
            <m:t>Н</m:t>
          </m:r>
        </m:oMath>
      </m:oMathPara>
    </w:p>
    <w:p w14:paraId="287DC06B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y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*(</m:t>
            </m:r>
          </m:e>
        </m:nary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=0</m:t>
        </m:r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7B4B9C1D" w14:textId="5C3CEE6F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2.24 Н</m:t>
          </m:r>
        </m:oMath>
      </m:oMathPara>
    </w:p>
    <w:p w14:paraId="1EB0FD2C" w14:textId="20664C52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yma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4.56 Н*мм</m:t>
          </m:r>
        </m:oMath>
      </m:oMathPara>
    </w:p>
    <w:p w14:paraId="06ED458C" w14:textId="77777777" w:rsidR="00FB674B" w:rsidRPr="00B670D1" w:rsidRDefault="00FB674B" w:rsidP="00FB674B">
      <w:pPr>
        <w:rPr>
          <w:rFonts w:eastAsiaTheme="minorEastAsia"/>
          <w:i/>
          <w:sz w:val="28"/>
          <w:szCs w:val="28"/>
        </w:rPr>
      </w:pPr>
    </w:p>
    <w:p w14:paraId="5791C70D" w14:textId="6DECA68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∑изг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>
            <m:argPr>
              <m:argSz m:val="-1"/>
            </m:argPr>
          </m:deg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ma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yma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sub>
            </m:sSub>
          </m:e>
        </m:rad>
        <m:r>
          <w:rPr>
            <w:rFonts w:ascii="Cambria Math" w:eastAsiaTheme="minorEastAsia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>
            <m:argPr>
              <m:argSz m:val="-1"/>
            </m:argP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0.07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4.56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  <w:sz w:val="28"/>
            <w:szCs w:val="28"/>
          </w:rPr>
          <m:t>=42.63Н*мм</m:t>
        </m:r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0E8E2A99" w14:textId="0A18D4D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рив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∑изг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sz w:val="28"/>
                <w:szCs w:val="28"/>
              </w:rPr>
              <m:t>+0.75*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кр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rad>
      </m:oMath>
      <w:r w:rsidR="00FB674B" w:rsidRPr="00B670D1">
        <w:rPr>
          <w:rFonts w:eastAsiaTheme="minorEastAsia"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>
            <m:argPr>
              <m:argSz m:val="-1"/>
            </m:argP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2.63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.75*240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  <w:sz w:val="28"/>
            <w:szCs w:val="28"/>
          </w:rPr>
          <m:t>=212.18Н*мм</m:t>
        </m:r>
      </m:oMath>
    </w:p>
    <w:p w14:paraId="7F04E022" w14:textId="281C85DF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eastAsiaTheme="minorEastAsia" w:hAnsi="Cambria Math"/>
              <w:sz w:val="28"/>
              <w:szCs w:val="28"/>
            </w:rPr>
            <m:t>≥</m:t>
          </m:r>
          <m:rad>
            <m:ra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прив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1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σ</m:t>
                      </m:r>
                    </m:e>
                  </m:d>
                </m:den>
              </m:f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12.18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.1*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56.25</m:t>
                  </m:r>
                </m:den>
              </m:f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2.39 мм</m:t>
          </m:r>
        </m:oMath>
      </m:oMathPara>
    </w:p>
    <w:p w14:paraId="79176D29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</w:p>
    <w:p w14:paraId="12C3C4FE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4" w:name="_Toc513558539"/>
      <w:r w:rsidRPr="00B670D1">
        <w:rPr>
          <w:rFonts w:eastAsiaTheme="minorEastAsia"/>
          <w:sz w:val="28"/>
          <w:szCs w:val="28"/>
        </w:rPr>
        <w:t>Расчёт диаметра вала из условия крутильной жёсткости</w:t>
      </w:r>
      <w:bookmarkEnd w:id="4"/>
    </w:p>
    <w:p w14:paraId="7B690AED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07D53151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18D1B6C9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≤[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φ</m:t>
        </m:r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B670D1">
        <w:rPr>
          <w:rFonts w:eastAsiaTheme="minorEastAsia"/>
          <w:i/>
          <w:sz w:val="28"/>
          <w:szCs w:val="28"/>
        </w:rPr>
        <w:t xml:space="preserve"> </w:t>
      </w:r>
    </w:p>
    <w:p w14:paraId="405E0600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φ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20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0,0058</m:t>
        </m:r>
      </m:oMath>
      <w:r w:rsidR="00FB674B" w:rsidRPr="00B670D1">
        <w:rPr>
          <w:rFonts w:eastAsiaTheme="minorEastAsia"/>
          <w:sz w:val="28"/>
          <w:szCs w:val="28"/>
        </w:rPr>
        <w:t xml:space="preserve"> рад.</w:t>
      </w:r>
    </w:p>
    <w:p w14:paraId="721904B0" w14:textId="2D355129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d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≥</m:t>
        </m:r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64*М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к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*l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π*G*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φ</m:t>
                    </m:r>
                  </m:e>
                </m:d>
              </m:den>
            </m:f>
          </m:e>
        </m:rad>
        <m:r>
          <w:rPr>
            <w:rFonts w:ascii="Cambria Math" w:eastAsiaTheme="minorEastAsia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64*240*30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.14*8*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*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0.0058</m:t>
                </m:r>
              </m:den>
            </m:f>
          </m:e>
        </m:rad>
        <m:r>
          <w:rPr>
            <w:rFonts w:ascii="Cambria Math" w:eastAsiaTheme="minorEastAsia" w:hAnsi="Cambria Math"/>
            <w:sz w:val="28"/>
            <w:szCs w:val="28"/>
          </w:rPr>
          <m:t xml:space="preserve">= 2.4  </m:t>
        </m:r>
      </m:oMath>
      <w:r w:rsidRPr="00B670D1">
        <w:rPr>
          <w:rFonts w:eastAsiaTheme="minorEastAsia"/>
          <w:sz w:val="28"/>
          <w:szCs w:val="28"/>
        </w:rPr>
        <w:t>мм</w:t>
      </w:r>
    </w:p>
    <w:p w14:paraId="44D5DA36" w14:textId="4E683088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Примем диаметр вала </w:t>
      </w:r>
      <w:r w:rsidRPr="00B670D1">
        <w:rPr>
          <w:rFonts w:eastAsiaTheme="minorEastAsia"/>
          <w:sz w:val="28"/>
          <w:szCs w:val="28"/>
          <w:lang w:val="en-US"/>
        </w:rPr>
        <w:t>d</w:t>
      </w:r>
      <w:r w:rsidR="00F3153E" w:rsidRPr="00B670D1">
        <w:rPr>
          <w:rFonts w:eastAsiaTheme="minorEastAsia"/>
          <w:sz w:val="28"/>
          <w:szCs w:val="28"/>
        </w:rPr>
        <w:t>=3</w:t>
      </w:r>
      <w:r w:rsidRPr="00B670D1">
        <w:rPr>
          <w:rFonts w:eastAsiaTheme="minorEastAsia"/>
          <w:sz w:val="28"/>
          <w:szCs w:val="28"/>
        </w:rPr>
        <w:t>мм</w:t>
      </w:r>
    </w:p>
    <w:p w14:paraId="5B211046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</w:p>
    <w:p w14:paraId="1E7A3249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</w:p>
    <w:p w14:paraId="50E7E0BA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5" w:name="_Toc513558540"/>
      <w:r w:rsidRPr="00B670D1">
        <w:rPr>
          <w:rFonts w:eastAsiaTheme="minorEastAsia"/>
          <w:sz w:val="28"/>
          <w:szCs w:val="28"/>
        </w:rPr>
        <w:t>Расчёт вала из условия изгибной жёсткости</w:t>
      </w:r>
      <w:bookmarkEnd w:id="5"/>
    </w:p>
    <w:p w14:paraId="6AA520FA" w14:textId="77777777" w:rsidR="00FB674B" w:rsidRPr="00B670D1" w:rsidRDefault="00FB674B" w:rsidP="00FB674B">
      <w:pPr>
        <w:jc w:val="center"/>
        <w:rPr>
          <w:rFonts w:eastAsiaTheme="minorEastAsia"/>
          <w:sz w:val="28"/>
          <w:szCs w:val="28"/>
          <w:u w:val="single"/>
        </w:rPr>
      </w:pPr>
    </w:p>
    <w:p w14:paraId="5BEEF5C1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расч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ред</m:t>
            </m:r>
          </m:sub>
        </m:sSub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7956CC45" w14:textId="2184964C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ред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0.02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0.01 мм</m:t>
          </m:r>
        </m:oMath>
      </m:oMathPara>
    </w:p>
    <w:p w14:paraId="11E76722" w14:textId="77777777" w:rsidR="00FB674B" w:rsidRPr="00B670D1" w:rsidRDefault="00FB674B" w:rsidP="00FB674B">
      <w:pPr>
        <w:jc w:val="both"/>
        <w:rPr>
          <w:rFonts w:eastAsiaTheme="minorEastAsia"/>
          <w:i/>
          <w:sz w:val="28"/>
          <w:szCs w:val="28"/>
        </w:rPr>
      </w:pPr>
    </w:p>
    <w:p w14:paraId="756C44C3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E</m:t>
        </m:r>
        <m:r>
          <w:rPr>
            <w:rFonts w:ascii="Cambria Math" w:eastAsiaTheme="minorEastAsia" w:hAnsi="Cambria Math"/>
            <w:sz w:val="28"/>
            <w:szCs w:val="28"/>
          </w:rPr>
          <m:t>=2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5</m:t>
            </m:r>
          </m:sup>
        </m:sSup>
      </m:oMath>
      <w:r w:rsidRPr="00B670D1">
        <w:rPr>
          <w:rFonts w:eastAsiaTheme="minorEastAsia"/>
          <w:sz w:val="28"/>
          <w:szCs w:val="28"/>
          <w:lang w:val="en-US"/>
        </w:rPr>
        <w:t xml:space="preserve"> </w:t>
      </w:r>
    </w:p>
    <w:p w14:paraId="5596DCA2" w14:textId="6C2A6B74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π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6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6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3.97</m:t>
          </m:r>
        </m:oMath>
      </m:oMathPara>
    </w:p>
    <w:p w14:paraId="179B0CFE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lang w:val="en-US"/>
        </w:rPr>
      </w:pPr>
      <w:r w:rsidRPr="00B670D1">
        <w:rPr>
          <w:rFonts w:eastAsiaTheme="minorEastAsia"/>
          <w:sz w:val="28"/>
          <w:szCs w:val="28"/>
          <w:lang w:val="en-US"/>
        </w:rPr>
        <w:t xml:space="preserve"> </w:t>
      </w:r>
    </w:p>
    <w:p w14:paraId="324E3375" w14:textId="77777777" w:rsidR="00FB674B" w:rsidRPr="00B670D1" w:rsidRDefault="00FB674B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</w:p>
    <w:p w14:paraId="7D18D868" w14:textId="2765BF57" w:rsidR="00FB674B" w:rsidRPr="00B670D1" w:rsidRDefault="000D6743" w:rsidP="00FB674B">
      <w:pPr>
        <w:jc w:val="both"/>
        <w:rPr>
          <w:rFonts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-40.07*6.5*0.5*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5.09=-441.9</m:t>
        </m:r>
      </m:oMath>
      <w:r w:rsidR="00FB674B" w:rsidRPr="00B670D1">
        <w:rPr>
          <w:rFonts w:eastAsiaTheme="minorEastAsia"/>
          <w:sz w:val="28"/>
          <w:szCs w:val="28"/>
          <w:lang w:val="en-US"/>
        </w:rPr>
        <w:t xml:space="preserve"> </w:t>
      </w:r>
    </w:p>
    <w:p w14:paraId="3D3303DE" w14:textId="550EDBF9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-40.07*23.5*0.5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5.09=-1597.65</m:t>
          </m:r>
        </m:oMath>
      </m:oMathPara>
    </w:p>
    <w:p w14:paraId="69283FAD" w14:textId="77777777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y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*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изг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 xml:space="preserve"> i</m:t>
                    </m:r>
                  </m:sub>
                </m:sSub>
              </m:e>
            </m:nary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y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2</m:t>
                </m:r>
              </m:sub>
            </m:sSub>
          </m:e>
        </m:d>
      </m:oMath>
      <w:r w:rsidR="00FB674B" w:rsidRPr="00B670D1">
        <w:rPr>
          <w:rFonts w:eastAsiaTheme="minorEastAsia"/>
          <w:i/>
          <w:sz w:val="28"/>
          <w:szCs w:val="28"/>
          <w:lang w:val="en-US"/>
        </w:rPr>
        <w:t xml:space="preserve"> </w:t>
      </w:r>
    </w:p>
    <w:p w14:paraId="481FBC7E" w14:textId="6B01B757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-0.00257</m:t>
          </m:r>
        </m:oMath>
      </m:oMathPara>
    </w:p>
    <w:p w14:paraId="048F1627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lang w:val="en-US"/>
        </w:rPr>
      </w:pPr>
    </w:p>
    <w:p w14:paraId="00518A9F" w14:textId="4ED8ED53" w:rsidR="00FB674B" w:rsidRPr="00B670D1" w:rsidRDefault="000D6743" w:rsidP="00FB674B">
      <w:pPr>
        <w:jc w:val="both"/>
        <w:rPr>
          <w:rFonts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-14.56*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6.5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*0.5*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5.09=-160.57</m:t>
        </m:r>
      </m:oMath>
      <w:r w:rsidR="00FB674B" w:rsidRPr="00B670D1">
        <w:rPr>
          <w:rFonts w:eastAsiaTheme="minorEastAsia"/>
          <w:sz w:val="28"/>
          <w:szCs w:val="28"/>
          <w:lang w:val="en-US"/>
        </w:rPr>
        <w:t xml:space="preserve"> </w:t>
      </w:r>
    </w:p>
    <w:p w14:paraId="533FAEEE" w14:textId="32206998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-14.56*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23.5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0.5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5.09=-580.53</m:t>
          </m:r>
        </m:oMath>
      </m:oMathPara>
    </w:p>
    <w:p w14:paraId="4D26D101" w14:textId="77777777" w:rsidR="00FB674B" w:rsidRPr="00B670D1" w:rsidRDefault="00FB674B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</w:p>
    <w:p w14:paraId="652CF4D8" w14:textId="77777777" w:rsidR="00FB674B" w:rsidRPr="00B670D1" w:rsidRDefault="000D6743" w:rsidP="00FB674B">
      <w:pPr>
        <w:jc w:val="both"/>
        <w:rPr>
          <w:rFonts w:eastAsiaTheme="minorEastAsia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*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изг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 xml:space="preserve"> i</m:t>
                    </m:r>
                  </m:sub>
                </m:sSub>
              </m:e>
            </m:nary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*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y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y2</m:t>
                </m:r>
              </m:sub>
            </m:sSub>
          </m:e>
        </m:d>
      </m:oMath>
      <w:r w:rsidR="00FB674B" w:rsidRPr="00B670D1">
        <w:rPr>
          <w:rFonts w:eastAsiaTheme="minorEastAsia"/>
          <w:i/>
          <w:sz w:val="28"/>
          <w:szCs w:val="28"/>
          <w:lang w:val="en-US"/>
        </w:rPr>
        <w:t xml:space="preserve"> </w:t>
      </w:r>
    </w:p>
    <w:p w14:paraId="08B9E860" w14:textId="2D8720C5" w:rsidR="00FB674B" w:rsidRPr="00B670D1" w:rsidRDefault="000D6743" w:rsidP="00FB674B">
      <w:pPr>
        <w:jc w:val="center"/>
        <w:rPr>
          <w:rFonts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</m:oMath>
      <w:r w:rsidR="00FB674B" w:rsidRPr="00B670D1">
        <w:rPr>
          <w:rFonts w:eastAsiaTheme="minorEastAsia"/>
          <w:sz w:val="28"/>
          <w:szCs w:val="28"/>
          <w:lang w:val="en-US"/>
        </w:rPr>
        <w:t>-0.000</w:t>
      </w:r>
      <w:r w:rsidR="00F3153E" w:rsidRPr="00B670D1">
        <w:rPr>
          <w:rFonts w:eastAsiaTheme="minorEastAsia"/>
          <w:sz w:val="28"/>
          <w:szCs w:val="28"/>
          <w:lang w:val="en-US"/>
        </w:rPr>
        <w:t>93</w:t>
      </w:r>
    </w:p>
    <w:p w14:paraId="5F145F8C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lang w:val="en-US"/>
        </w:rPr>
      </w:pPr>
    </w:p>
    <w:p w14:paraId="2BA2724D" w14:textId="15EA7898" w:rsidR="00FB674B" w:rsidRPr="00B670D1" w:rsidRDefault="000D6743" w:rsidP="00FB674B">
      <w:pPr>
        <w:jc w:val="both"/>
        <w:rPr>
          <w:rFonts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расч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bSup>
          </m:e>
        </m:rad>
      </m:oMath>
      <w:r w:rsidR="00FB674B" w:rsidRPr="00B670D1">
        <w:rPr>
          <w:rFonts w:eastAsiaTheme="minorEastAsia"/>
          <w:sz w:val="28"/>
          <w:szCs w:val="28"/>
          <w:lang w:val="en-US"/>
        </w:rPr>
        <w:t xml:space="preserve"> =0.00</w:t>
      </w:r>
      <w:r w:rsidR="00F3153E" w:rsidRPr="00B670D1">
        <w:rPr>
          <w:rFonts w:eastAsiaTheme="minorEastAsia"/>
          <w:sz w:val="28"/>
          <w:szCs w:val="28"/>
          <w:lang w:val="en-US"/>
        </w:rPr>
        <w:t>27</w:t>
      </w:r>
    </w:p>
    <w:p w14:paraId="1207B1CB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.0022</m:t>
          </m:r>
        </m:oMath>
      </m:oMathPara>
    </w:p>
    <w:p w14:paraId="4C3C669A" w14:textId="434C30EE" w:rsidR="00FB674B" w:rsidRPr="00B670D1" w:rsidRDefault="00F3153E" w:rsidP="00FB674B">
      <w:pPr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0.0027</m:t>
        </m:r>
      </m:oMath>
      <w:r w:rsidR="00FB674B" w:rsidRPr="00B670D1">
        <w:rPr>
          <w:rFonts w:eastAsiaTheme="minorEastAsia"/>
          <w:sz w:val="28"/>
          <w:szCs w:val="28"/>
        </w:rPr>
        <w:t xml:space="preserve">&lt;0.01 </w:t>
      </w:r>
      <m:oMath>
        <m:r>
          <w:rPr>
            <w:rFonts w:ascii="Cambria Math" w:eastAsiaTheme="minorEastAsia" w:hAnsi="Cambria Math"/>
            <w:sz w:val="28"/>
            <w:szCs w:val="28"/>
          </w:rPr>
          <m:t>=&gt;</m:t>
        </m:r>
      </m:oMath>
      <w:r w:rsidR="00FB674B" w:rsidRPr="00B670D1">
        <w:rPr>
          <w:rFonts w:eastAsiaTheme="minorEastAsia"/>
          <w:sz w:val="28"/>
          <w:szCs w:val="28"/>
        </w:rPr>
        <w:t xml:space="preserve"> </w:t>
      </w:r>
      <w:r w:rsidR="00FB674B" w:rsidRPr="00B670D1">
        <w:rPr>
          <w:rFonts w:eastAsiaTheme="minorEastAsia"/>
          <w:sz w:val="28"/>
          <w:szCs w:val="28"/>
          <w:u w:val="single"/>
        </w:rPr>
        <w:t xml:space="preserve">вал с </w:t>
      </w:r>
      <w:r w:rsidR="00FB674B" w:rsidRPr="00B670D1">
        <w:rPr>
          <w:rFonts w:eastAsiaTheme="minorEastAsia"/>
          <w:sz w:val="28"/>
          <w:szCs w:val="28"/>
          <w:u w:val="single"/>
          <w:lang w:val="en-US"/>
        </w:rPr>
        <w:t>d</w:t>
      </w:r>
      <w:r w:rsidR="00FB674B" w:rsidRPr="00B670D1">
        <w:rPr>
          <w:rFonts w:eastAsiaTheme="minorEastAsia"/>
          <w:sz w:val="28"/>
          <w:szCs w:val="28"/>
          <w:u w:val="single"/>
        </w:rPr>
        <w:t>=</w:t>
      </w:r>
      <w:r w:rsidRPr="00B670D1">
        <w:rPr>
          <w:rFonts w:eastAsiaTheme="minorEastAsia"/>
          <w:sz w:val="28"/>
          <w:szCs w:val="28"/>
          <w:u w:val="single"/>
        </w:rPr>
        <w:t>3</w:t>
      </w:r>
      <w:r w:rsidR="00FB674B" w:rsidRPr="00B670D1">
        <w:rPr>
          <w:rFonts w:eastAsiaTheme="minorEastAsia"/>
          <w:sz w:val="28"/>
          <w:szCs w:val="28"/>
          <w:u w:val="single"/>
        </w:rPr>
        <w:t xml:space="preserve"> мм удовлетворяет расчёту</w:t>
      </w:r>
    </w:p>
    <w:p w14:paraId="44390214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5A1194D4" w14:textId="6190D7A5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Диаметры </w:t>
      </w:r>
      <w:r w:rsidR="00F3153E" w:rsidRPr="00B670D1">
        <w:rPr>
          <w:rFonts w:eastAsiaTheme="minorEastAsia"/>
          <w:sz w:val="28"/>
          <w:szCs w:val="28"/>
        </w:rPr>
        <w:t>остальных валов примем равными 2.5 и 2</w:t>
      </w:r>
      <w:r w:rsidRPr="00B670D1">
        <w:rPr>
          <w:rFonts w:eastAsiaTheme="minorEastAsia"/>
          <w:sz w:val="28"/>
          <w:szCs w:val="28"/>
        </w:rPr>
        <w:t xml:space="preserve"> мм.</w:t>
      </w:r>
    </w:p>
    <w:p w14:paraId="6F876181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0962CEA5" w14:textId="5BA0CF29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2E9E48BD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6" w:name="_Toc513558541"/>
      <w:r w:rsidRPr="00B670D1">
        <w:rPr>
          <w:rFonts w:eastAsiaTheme="minorEastAsia"/>
          <w:sz w:val="28"/>
          <w:szCs w:val="28"/>
        </w:rPr>
        <w:t>Расчет подшипника</w:t>
      </w:r>
      <w:bookmarkEnd w:id="6"/>
    </w:p>
    <w:p w14:paraId="0959485D" w14:textId="77777777" w:rsidR="00FB674B" w:rsidRPr="00B670D1" w:rsidRDefault="00FB674B" w:rsidP="00FB674B">
      <w:pPr>
        <w:rPr>
          <w:rFonts w:eastAsiaTheme="minorEastAsia"/>
          <w:i/>
          <w:sz w:val="28"/>
          <w:szCs w:val="28"/>
          <w:lang w:val="en-US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083722E" wp14:editId="1DBFFDD8">
                <wp:simplePos x="0" y="0"/>
                <wp:positionH relativeFrom="column">
                  <wp:posOffset>4381600</wp:posOffset>
                </wp:positionH>
                <wp:positionV relativeFrom="paragraph">
                  <wp:posOffset>423211</wp:posOffset>
                </wp:positionV>
                <wp:extent cx="348915" cy="268705"/>
                <wp:effectExtent l="0" t="0" r="13335" b="17145"/>
                <wp:wrapNone/>
                <wp:docPr id="36" name="Поле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8915" cy="268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089E05" w14:textId="77777777" w:rsidR="00131AC1" w:rsidRPr="0019141D" w:rsidRDefault="000D6743" w:rsidP="00FB674B">
                            <w:pPr>
                              <w:shd w:val="clear" w:color="auto" w:fill="FFFFFF" w:themeFill="background1"/>
                              <w:rPr>
                                <w:color w:val="FFFFFF" w:themeColor="background1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B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83722E" id="Поле 36" o:spid="_x0000_s1040" type="#_x0000_t202" style="position:absolute;margin-left:345pt;margin-top:33.3pt;width:27.45pt;height:21.1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" fillcolor="white [3201]" strokecolor="white [3212]" strokeweight=".5pt">
                <v:textbox>
                  <w:txbxContent>
                    <w:p w14:paraId="29089E05" w14:textId="77777777" w:rsidR="00131AC1" w:rsidRPr="0019141D" w:rsidRDefault="00131AC1" w:rsidP="00FB674B">
                      <w:pPr>
                        <w:shd w:val="clear" w:color="auto" w:fill="FFFFFF" w:themeFill="background1"/>
                        <w:rPr>
                          <w:color w:val="FFFFFF" w:themeColor="background1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B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97A049C" wp14:editId="090FB6E8">
                <wp:simplePos x="0" y="0"/>
                <wp:positionH relativeFrom="column">
                  <wp:posOffset>4456792</wp:posOffset>
                </wp:positionH>
                <wp:positionV relativeFrom="paragraph">
                  <wp:posOffset>121920</wp:posOffset>
                </wp:positionV>
                <wp:extent cx="369570" cy="331470"/>
                <wp:effectExtent l="0" t="0" r="11430" b="11430"/>
                <wp:wrapNone/>
                <wp:docPr id="37" name="Поле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3314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08FACA" w14:textId="77777777" w:rsidR="00131AC1" w:rsidRPr="00076C43" w:rsidRDefault="000D6743" w:rsidP="00FB674B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rB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7A049C" id="Поле 37" o:spid="_x0000_s1041" type="#_x0000_t202" style="position:absolute;margin-left:350.95pt;margin-top:9.6pt;width:29.1pt;height:26.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" fillcolor="white [3212]" strokecolor="white [3212]" strokeweight=".5pt">
                <v:textbox>
                  <w:txbxContent>
                    <w:p w14:paraId="6808FACA" w14:textId="77777777" w:rsidR="00131AC1" w:rsidRPr="00076C43" w:rsidRDefault="00131AC1" w:rsidP="00FB674B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rB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AE89AC7" wp14:editId="08869C7D">
                <wp:simplePos x="0" y="0"/>
                <wp:positionH relativeFrom="column">
                  <wp:posOffset>-184604</wp:posOffset>
                </wp:positionH>
                <wp:positionV relativeFrom="paragraph">
                  <wp:posOffset>121920</wp:posOffset>
                </wp:positionV>
                <wp:extent cx="369570" cy="331470"/>
                <wp:effectExtent l="0" t="0" r="11430" b="11430"/>
                <wp:wrapNone/>
                <wp:docPr id="45" name="Поле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3314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BAB28C" w14:textId="77777777" w:rsidR="00131AC1" w:rsidRPr="00076C43" w:rsidRDefault="000D6743" w:rsidP="00FB674B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rA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89AC7" id="Поле 45" o:spid="_x0000_s1042" type="#_x0000_t202" style="position:absolute;margin-left:-14.55pt;margin-top:9.6pt;width:29.1pt;height:26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" fillcolor="white [3212]" strokecolor="white [3212]" strokeweight=".5pt">
                <v:textbox>
                  <w:txbxContent>
                    <w:p w14:paraId="3ABAB28C" w14:textId="77777777" w:rsidR="00131AC1" w:rsidRPr="00076C43" w:rsidRDefault="00131AC1" w:rsidP="00FB674B">
                      <w:pPr>
                        <w:rPr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rA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2E12DF" wp14:editId="1596B5FA">
                <wp:simplePos x="0" y="0"/>
                <wp:positionH relativeFrom="column">
                  <wp:posOffset>4316618</wp:posOffset>
                </wp:positionH>
                <wp:positionV relativeFrom="paragraph">
                  <wp:posOffset>716093</wp:posOffset>
                </wp:positionV>
                <wp:extent cx="515471" cy="2615"/>
                <wp:effectExtent l="0" t="76200" r="18415" b="111760"/>
                <wp:wrapNone/>
                <wp:docPr id="46" name="Прямая со стрелкой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5471" cy="26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7EB7E7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6" o:spid="_x0000_s1026" type="#_x0000_t32" style="position:absolute;margin-left:339.9pt;margin-top:56.4pt;width:40.6pt;height:.2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" strokecolor="black [3040]">
                <v:stroke endarrow="open"/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1CFFDCD" wp14:editId="33489457">
                <wp:simplePos x="0" y="0"/>
                <wp:positionH relativeFrom="column">
                  <wp:posOffset>-241935</wp:posOffset>
                </wp:positionH>
                <wp:positionV relativeFrom="paragraph">
                  <wp:posOffset>718300</wp:posOffset>
                </wp:positionV>
                <wp:extent cx="491836" cy="6928"/>
                <wp:effectExtent l="0" t="76200" r="22860" b="107950"/>
                <wp:wrapNone/>
                <wp:docPr id="76" name="Прямая со стрелкой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1836" cy="692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D4514E" id="Прямая со стрелкой 76" o:spid="_x0000_s1026" type="#_x0000_t32" style="position:absolute;margin-left:-19.05pt;margin-top:56.55pt;width:38.75pt;height:.55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" strokecolor="black [3040]">
                <v:stroke endarrow="open"/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26F928B" wp14:editId="0D55962C">
                <wp:simplePos x="0" y="0"/>
                <wp:positionH relativeFrom="column">
                  <wp:posOffset>4312920</wp:posOffset>
                </wp:positionH>
                <wp:positionV relativeFrom="paragraph">
                  <wp:posOffset>156845</wp:posOffset>
                </wp:positionV>
                <wp:extent cx="0" cy="561109"/>
                <wp:effectExtent l="95250" t="38100" r="57150" b="10795"/>
                <wp:wrapNone/>
                <wp:docPr id="77" name="Прямая со стрелкой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6110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7F6111" id="Прямая со стрелкой 77" o:spid="_x0000_s1026" type="#_x0000_t32" style="position:absolute;margin-left:339.6pt;margin-top:12.35pt;width:0;height:44.2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" strokecolor="black [3040]">
                <v:stroke endarrow="open"/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76EC7E4" wp14:editId="5FF73F3F">
                <wp:simplePos x="0" y="0"/>
                <wp:positionH relativeFrom="column">
                  <wp:posOffset>-241935</wp:posOffset>
                </wp:positionH>
                <wp:positionV relativeFrom="paragraph">
                  <wp:posOffset>157191</wp:posOffset>
                </wp:positionV>
                <wp:extent cx="0" cy="561109"/>
                <wp:effectExtent l="95250" t="38100" r="57150" b="10795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6110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DDD781" id="Прямая со стрелкой 78" o:spid="_x0000_s1026" type="#_x0000_t32" style="position:absolute;margin-left:-19.05pt;margin-top:12.4pt;width:0;height:44.2pt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" strokecolor="black [3040]">
                <v:stroke endarrow="open"/>
              </v:shape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B424524" wp14:editId="286351CB">
                <wp:simplePos x="0" y="0"/>
                <wp:positionH relativeFrom="column">
                  <wp:posOffset>-241935</wp:posOffset>
                </wp:positionH>
                <wp:positionV relativeFrom="paragraph">
                  <wp:posOffset>716915</wp:posOffset>
                </wp:positionV>
                <wp:extent cx="4554855" cy="0"/>
                <wp:effectExtent l="0" t="0" r="17145" b="19050"/>
                <wp:wrapNone/>
                <wp:docPr id="79" name="Прямая соединительная линия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548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FAD222" id="Прямая соединительная линия 79" o:spid="_x0000_s1026" style="position:absolute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9.05pt,56.45pt" to="339.6pt,5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54598D0" wp14:editId="5A0422A7">
                <wp:simplePos x="0" y="0"/>
                <wp:positionH relativeFrom="column">
                  <wp:posOffset>4151630</wp:posOffset>
                </wp:positionH>
                <wp:positionV relativeFrom="paragraph">
                  <wp:posOffset>1018540</wp:posOffset>
                </wp:positionV>
                <wp:extent cx="76200" cy="135890"/>
                <wp:effectExtent l="0" t="0" r="19050" b="16510"/>
                <wp:wrapNone/>
                <wp:docPr id="80" name="Прямая соединительная линия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4EE84D" id="Прямая соединительная линия 80" o:spid="_x0000_s1026" style="position:absolute;flip:x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6.9pt,80.2pt" to="332.9pt,9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BB23842" wp14:editId="2F2522C8">
                <wp:simplePos x="0" y="0"/>
                <wp:positionH relativeFrom="column">
                  <wp:posOffset>4227830</wp:posOffset>
                </wp:positionH>
                <wp:positionV relativeFrom="paragraph">
                  <wp:posOffset>1018540</wp:posOffset>
                </wp:positionV>
                <wp:extent cx="76200" cy="135890"/>
                <wp:effectExtent l="0" t="0" r="19050" b="16510"/>
                <wp:wrapNone/>
                <wp:docPr id="81" name="Прямая соединительная линия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DA58E2" id="Прямая соединительная линия 81" o:spid="_x0000_s1026" style="position:absolute;flip:x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9pt,80.2pt" to="338.9pt,9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EB40E3A" wp14:editId="1C928A0F">
                <wp:simplePos x="0" y="0"/>
                <wp:positionH relativeFrom="column">
                  <wp:posOffset>4304030</wp:posOffset>
                </wp:positionH>
                <wp:positionV relativeFrom="paragraph">
                  <wp:posOffset>1017905</wp:posOffset>
                </wp:positionV>
                <wp:extent cx="76200" cy="135890"/>
                <wp:effectExtent l="0" t="0" r="19050" b="16510"/>
                <wp:wrapNone/>
                <wp:docPr id="82" name="Прямая соединительная линия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406CF6" id="Прямая соединительная линия 82" o:spid="_x0000_s1026" style="position:absolute;flip:x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8.9pt,80.15pt" to="344.9pt,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CC723C3" wp14:editId="3EB3C02A">
                <wp:simplePos x="0" y="0"/>
                <wp:positionH relativeFrom="column">
                  <wp:posOffset>4380230</wp:posOffset>
                </wp:positionH>
                <wp:positionV relativeFrom="paragraph">
                  <wp:posOffset>1017905</wp:posOffset>
                </wp:positionV>
                <wp:extent cx="76200" cy="135890"/>
                <wp:effectExtent l="0" t="0" r="19050" b="16510"/>
                <wp:wrapNone/>
                <wp:docPr id="83" name="Прямая соединительная линия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F3F2BA" id="Прямая соединительная линия 83" o:spid="_x0000_s1026" style="position:absolute;flip:x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4.9pt,80.15pt" to="350.9pt,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0DFDA4F" wp14:editId="76C6D460">
                <wp:simplePos x="0" y="0"/>
                <wp:positionH relativeFrom="column">
                  <wp:posOffset>-182880</wp:posOffset>
                </wp:positionH>
                <wp:positionV relativeFrom="paragraph">
                  <wp:posOffset>1019175</wp:posOffset>
                </wp:positionV>
                <wp:extent cx="76200" cy="135890"/>
                <wp:effectExtent l="0" t="0" r="19050" b="16510"/>
                <wp:wrapNone/>
                <wp:docPr id="84" name="Прямая соединительная линия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D4CE4F" id="Прямая соединительная линия 84" o:spid="_x0000_s1026" style="position:absolute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4pt,80.25pt" to="-8.4pt,9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4CE523F" wp14:editId="3A361FF7">
                <wp:simplePos x="0" y="0"/>
                <wp:positionH relativeFrom="column">
                  <wp:posOffset>-241723</wp:posOffset>
                </wp:positionH>
                <wp:positionV relativeFrom="paragraph">
                  <wp:posOffset>1019175</wp:posOffset>
                </wp:positionV>
                <wp:extent cx="76200" cy="135890"/>
                <wp:effectExtent l="0" t="0" r="19050" b="16510"/>
                <wp:wrapNone/>
                <wp:docPr id="85" name="Прямая соединительная линия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62D570" id="Прямая соединительная линия 85" o:spid="_x0000_s1026" style="position:absolute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9.05pt,80.25pt" to="-13.05pt,9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97521D8" wp14:editId="2DA03084">
                <wp:simplePos x="0" y="0"/>
                <wp:positionH relativeFrom="column">
                  <wp:posOffset>-300990</wp:posOffset>
                </wp:positionH>
                <wp:positionV relativeFrom="paragraph">
                  <wp:posOffset>1018540</wp:posOffset>
                </wp:positionV>
                <wp:extent cx="76200" cy="135890"/>
                <wp:effectExtent l="0" t="0" r="19050" b="16510"/>
                <wp:wrapNone/>
                <wp:docPr id="86" name="Прямая соединительная линия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7DA214" id="Прямая соединительная линия 86" o:spid="_x0000_s1026" style="position:absolute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3.7pt,80.2pt" to="-17.7pt,9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571F1A5" wp14:editId="2F5041E6">
                <wp:simplePos x="0" y="0"/>
                <wp:positionH relativeFrom="column">
                  <wp:posOffset>-377190</wp:posOffset>
                </wp:positionH>
                <wp:positionV relativeFrom="paragraph">
                  <wp:posOffset>1017905</wp:posOffset>
                </wp:positionV>
                <wp:extent cx="76200" cy="135890"/>
                <wp:effectExtent l="0" t="0" r="19050" b="16510"/>
                <wp:wrapNone/>
                <wp:docPr id="87" name="Прямая соединительная линия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E49415" id="Прямая соединительная линия 87" o:spid="_x0000_s1026" style="position:absolute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7pt,80.15pt" to="-23.7pt,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4FCF13E" wp14:editId="66BFA572">
                <wp:simplePos x="0" y="0"/>
                <wp:positionH relativeFrom="column">
                  <wp:posOffset>-453602</wp:posOffset>
                </wp:positionH>
                <wp:positionV relativeFrom="paragraph">
                  <wp:posOffset>1019598</wp:posOffset>
                </wp:positionV>
                <wp:extent cx="76200" cy="135890"/>
                <wp:effectExtent l="0" t="0" r="19050" b="16510"/>
                <wp:wrapNone/>
                <wp:docPr id="88" name="Прямая соединительная линия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358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4EB098" id="Прямая соединительная линия 88" o:spid="_x0000_s1026" style="position:absolute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5.7pt,80.3pt" to="-29.7pt,9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" strokecolor="black [3040]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13B0305" wp14:editId="2FEFB347">
                <wp:simplePos x="0" y="0"/>
                <wp:positionH relativeFrom="column">
                  <wp:posOffset>4186979</wp:posOffset>
                </wp:positionH>
                <wp:positionV relativeFrom="paragraph">
                  <wp:posOffset>723265</wp:posOffset>
                </wp:positionV>
                <wp:extent cx="270933" cy="296333"/>
                <wp:effectExtent l="0" t="0" r="15240" b="27940"/>
                <wp:wrapNone/>
                <wp:docPr id="89" name="Равнобедренный треугольник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933" cy="296333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491CED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Равнобедренный треугольник 89" o:spid="_x0000_s1026" type="#_x0000_t5" style="position:absolute;margin-left:329.7pt;margin-top:56.95pt;width:21.35pt;height:23.3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" fillcolor="white [3201]" strokecolor="black [3200]" strokeweight="2pt"/>
            </w:pict>
          </mc:Fallback>
        </mc:AlternateContent>
      </w: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9BD8A2E" wp14:editId="176AC2F5">
                <wp:simplePos x="0" y="0"/>
                <wp:positionH relativeFrom="column">
                  <wp:posOffset>-376555</wp:posOffset>
                </wp:positionH>
                <wp:positionV relativeFrom="paragraph">
                  <wp:posOffset>715010</wp:posOffset>
                </wp:positionV>
                <wp:extent cx="270933" cy="296333"/>
                <wp:effectExtent l="0" t="0" r="15240" b="27940"/>
                <wp:wrapNone/>
                <wp:docPr id="90" name="Равнобедренный треугольник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933" cy="296333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D032B3" id="Равнобедренный треугольник 90" o:spid="_x0000_s1026" type="#_x0000_t5" style="position:absolute;margin-left:-29.65pt;margin-top:56.3pt;width:21.35pt;height:23.3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" fillcolor="white [3201]" strokecolor="black [3200]" strokeweight="2pt"/>
            </w:pict>
          </mc:Fallback>
        </mc:AlternateContent>
      </w:r>
    </w:p>
    <w:p w14:paraId="4139D91F" w14:textId="77777777" w:rsidR="00FB674B" w:rsidRPr="00B670D1" w:rsidRDefault="00FB674B" w:rsidP="00FB674B">
      <w:pPr>
        <w:rPr>
          <w:rFonts w:eastAsiaTheme="minorEastAsia"/>
          <w:sz w:val="28"/>
          <w:szCs w:val="28"/>
          <w:lang w:val="en-US"/>
        </w:rPr>
      </w:pPr>
    </w:p>
    <w:p w14:paraId="634B6316" w14:textId="77777777" w:rsidR="00FB674B" w:rsidRPr="00B670D1" w:rsidRDefault="00FB674B" w:rsidP="00FB674B">
      <w:pPr>
        <w:rPr>
          <w:rFonts w:eastAsiaTheme="minorEastAsia"/>
          <w:i/>
          <w:sz w:val="28"/>
          <w:szCs w:val="28"/>
        </w:rPr>
      </w:pPr>
      <w:r w:rsidRPr="00B670D1">
        <w:rPr>
          <w:rFonts w:eastAsiaTheme="minor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5C5E5FA" wp14:editId="441491C5">
                <wp:simplePos x="0" y="0"/>
                <wp:positionH relativeFrom="column">
                  <wp:posOffset>-70485</wp:posOffset>
                </wp:positionH>
                <wp:positionV relativeFrom="paragraph">
                  <wp:posOffset>6985</wp:posOffset>
                </wp:positionV>
                <wp:extent cx="320675" cy="295275"/>
                <wp:effectExtent l="0" t="0" r="22225" b="28575"/>
                <wp:wrapNone/>
                <wp:docPr id="91" name="Поле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295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34FB0" w14:textId="77777777" w:rsidR="00131AC1" w:rsidRDefault="000D6743" w:rsidP="00FB674B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A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C5E5FA" id="Поле 91" o:spid="_x0000_s1043" type="#_x0000_t202" style="position:absolute;margin-left:-5.55pt;margin-top:.55pt;width:25.25pt;height:23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" fillcolor="white [3212]" strokecolor="white [3212]" strokeweight=".5pt">
                <v:textbox>
                  <w:txbxContent>
                    <w:p w14:paraId="38B34FB0" w14:textId="77777777" w:rsidR="00131AC1" w:rsidRDefault="00131AC1" w:rsidP="00FB674B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A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5E252140" w14:textId="77777777" w:rsidR="00FB674B" w:rsidRPr="00B670D1" w:rsidRDefault="00FB674B" w:rsidP="00FB674B">
      <w:pPr>
        <w:rPr>
          <w:rFonts w:eastAsiaTheme="minorEastAsia"/>
          <w:i/>
          <w:sz w:val="28"/>
          <w:szCs w:val="28"/>
        </w:rPr>
      </w:pPr>
    </w:p>
    <w:p w14:paraId="5179816B" w14:textId="3445FF43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A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x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y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6.16 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.24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6.55 Н</m:t>
          </m:r>
        </m:oMath>
      </m:oMathPara>
    </w:p>
    <w:p w14:paraId="3D66D8A9" w14:textId="6C495FD4" w:rsidR="00FB674B" w:rsidRPr="00B670D1" w:rsidRDefault="000D6743" w:rsidP="00FB674B">
      <w:pPr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B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Bx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By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.70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.6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1.81 Н</m:t>
          </m:r>
        </m:oMath>
      </m:oMathPara>
    </w:p>
    <w:p w14:paraId="2D92AFBA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aA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aB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0 Н</m:t>
          </m:r>
        </m:oMath>
      </m:oMathPara>
    </w:p>
    <w:p w14:paraId="6F6C2E5C" w14:textId="4CF8309D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2 мм=1 мм</m:t>
          </m:r>
        </m:oMath>
      </m:oMathPara>
    </w:p>
    <w:p w14:paraId="243B7DAE" w14:textId="77777777" w:rsidR="00FB674B" w:rsidRPr="00B670D1" w:rsidRDefault="000D6743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0000 ч</m:t>
          </m:r>
        </m:oMath>
      </m:oMathPara>
    </w:p>
    <w:p w14:paraId="1951323D" w14:textId="052AF407" w:rsidR="00FB674B" w:rsidRPr="00B670D1" w:rsidRDefault="00FB674B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n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дв.ном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4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56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.541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.167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.083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7.99 об/мин</m:t>
          </m:r>
        </m:oMath>
      </m:oMathPara>
    </w:p>
    <w:p w14:paraId="5B010036" w14:textId="77777777" w:rsidR="00FB674B" w:rsidRPr="00B670D1" w:rsidRDefault="00FB674B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V=1 </m:t>
          </m:r>
          <m:r>
            <w:rPr>
              <w:rFonts w:ascii="Cambria Math" w:hAnsi="Cambria Math"/>
              <w:sz w:val="28"/>
              <w:szCs w:val="28"/>
            </w:rPr>
            <m:t>т.к. вращается внутреннее кольцо</m:t>
          </m:r>
        </m:oMath>
      </m:oMathPara>
    </w:p>
    <w:p w14:paraId="5071FE58" w14:textId="77777777" w:rsidR="00FB674B" w:rsidRPr="00B670D1" w:rsidRDefault="000D6743" w:rsidP="00FB674B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.5 </m:t>
          </m:r>
          <m:r>
            <w:rPr>
              <w:rFonts w:ascii="Cambria Math" w:hAnsi="Cambria Math"/>
              <w:sz w:val="28"/>
              <w:szCs w:val="28"/>
              <w:lang w:val="en-US"/>
            </w:rPr>
            <m:t>коэф.безопасности</m:t>
          </m:r>
        </m:oMath>
      </m:oMathPara>
    </w:p>
    <w:p w14:paraId="403750EF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1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 температурный коэффициент</m:t>
          </m:r>
        </m:oMath>
      </m:oMathPara>
    </w:p>
    <w:p w14:paraId="2528A7EF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Расчет правого подшипник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aB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 н</m:t>
        </m:r>
      </m:oMath>
      <w:r w:rsidRPr="00B670D1">
        <w:rPr>
          <w:rFonts w:eastAsiaTheme="minorEastAsia"/>
          <w:sz w:val="28"/>
          <w:szCs w:val="28"/>
        </w:rPr>
        <w:t xml:space="preserve"> тогда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X=1;Y=0 </m:t>
        </m:r>
      </m:oMath>
    </w:p>
    <w:p w14:paraId="23BF3DC3" w14:textId="68BEB79E" w:rsidR="00FB674B" w:rsidRPr="00B670D1" w:rsidRDefault="000D6743" w:rsidP="00FB674B">
      <w:pPr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ра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*X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B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B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б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*1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81+0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>1.5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>1.1=2.99 Н</m:t>
          </m:r>
        </m:oMath>
      </m:oMathPara>
    </w:p>
    <w:p w14:paraId="7AB135AE" w14:textId="2F42A52C" w:rsidR="00FB674B" w:rsidRPr="00B670D1" w:rsidRDefault="000D6743" w:rsidP="00FB674B">
      <w:pPr>
        <w:rPr>
          <w:rFonts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рав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0.01*P*</m:t>
            </m:r>
            <m:rad>
              <m:ra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60*n*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h</m:t>
                    </m:r>
                  </m:sub>
                </m:sSub>
              </m:e>
            </m:rad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0.01*7.87*</m:t>
            </m:r>
            <m:rad>
              <m:ra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60*7.99*10000</m:t>
                </m:r>
              </m:e>
            </m:rad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13.27 </m:t>
        </m:r>
        <m:r>
          <w:rPr>
            <w:rFonts w:ascii="Cambria Math" w:eastAsiaTheme="minorEastAsia" w:hAnsi="Cambria Math"/>
            <w:sz w:val="28"/>
            <w:szCs w:val="28"/>
          </w:rPr>
          <m:t>Н</m:t>
        </m:r>
      </m:oMath>
      <w:r w:rsidR="00FB674B" w:rsidRPr="00B670D1">
        <w:rPr>
          <w:rFonts w:eastAsiaTheme="minorEastAsia"/>
          <w:sz w:val="28"/>
          <w:szCs w:val="28"/>
          <w:lang w:val="en-US"/>
        </w:rPr>
        <w:t xml:space="preserve"> </w:t>
      </w:r>
    </w:p>
    <w:p w14:paraId="7B655E3A" w14:textId="13169FB1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Выбираю подшипник </w:t>
      </w:r>
      <w:r w:rsidR="008F0C09" w:rsidRPr="00B670D1">
        <w:rPr>
          <w:rFonts w:eastAsiaTheme="minorEastAsia"/>
          <w:sz w:val="28"/>
          <w:szCs w:val="28"/>
        </w:rPr>
        <w:t>ГОСТ 10058-90</w:t>
      </w:r>
      <w:r w:rsidRPr="00B670D1">
        <w:rPr>
          <w:rFonts w:eastAsiaTheme="minorEastAsia"/>
          <w:sz w:val="28"/>
          <w:szCs w:val="28"/>
        </w:rPr>
        <w:t xml:space="preserve"> – шариковый радиальный однорядный </w:t>
      </w:r>
    </w:p>
    <w:p w14:paraId="7ADCC762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Характеристики подшипника: </w:t>
      </w:r>
    </w:p>
    <w:p w14:paraId="02DA0599" w14:textId="75E5E461" w:rsidR="00FB674B" w:rsidRPr="00B670D1" w:rsidRDefault="00FB674B" w:rsidP="00FB674B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d=3 мм;</m:t>
        </m:r>
      </m:oMath>
      <w:r w:rsidRPr="00B670D1">
        <w:rPr>
          <w:rFonts w:eastAsiaTheme="minorEastAsia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D=10 мм;</m:t>
        </m:r>
      </m:oMath>
      <w:r w:rsidRPr="00B670D1">
        <w:rPr>
          <w:rFonts w:eastAsiaTheme="minorEastAsia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B=4 мм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r=0.3 мм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ш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.588 мм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z=7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C=500Н</m:t>
        </m:r>
      </m:oMath>
      <w:r w:rsidRPr="00B670D1">
        <w:rPr>
          <w:rFonts w:eastAsiaTheme="minorEastAsia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20 Н</m:t>
        </m:r>
      </m:oMath>
      <w:r w:rsidRPr="00B670D1">
        <w:rPr>
          <w:rFonts w:eastAsiaTheme="minorEastAsia"/>
          <w:sz w:val="28"/>
          <w:szCs w:val="28"/>
        </w:rPr>
        <w:t>;</w:t>
      </w:r>
    </w:p>
    <w:p w14:paraId="01156FF7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роверка расчетного условия показывает, что данный подшипник подходит:</w:t>
      </w:r>
    </w:p>
    <w:p w14:paraId="2E74FEBF" w14:textId="5BC9C67D" w:rsidR="00FB674B" w:rsidRPr="00B670D1" w:rsidRDefault="00FB674B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C=500 Н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&gt;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ра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13.27 </m:t>
          </m:r>
          <m:r>
            <w:rPr>
              <w:rFonts w:ascii="Cambria Math" w:eastAsiaTheme="minorEastAsia" w:hAnsi="Cambria Math"/>
              <w:sz w:val="28"/>
              <w:szCs w:val="28"/>
            </w:rPr>
            <m:t>Н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595DAFB5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Расчет левого подшипник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 н</m:t>
        </m:r>
      </m:oMath>
      <w:r w:rsidRPr="00B670D1">
        <w:rPr>
          <w:rFonts w:eastAsiaTheme="minorEastAsia"/>
          <w:sz w:val="28"/>
          <w:szCs w:val="28"/>
        </w:rPr>
        <w:t xml:space="preserve"> тогда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X=1;Y=0 </m:t>
        </m:r>
      </m:oMath>
    </w:p>
    <w:p w14:paraId="7A2AA700" w14:textId="2A2D1A30" w:rsidR="00FB674B" w:rsidRPr="00B670D1" w:rsidRDefault="000D6743" w:rsidP="00FB674B">
      <w:pPr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ле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*X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A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б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*1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.55+0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>1.5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>1.1=10.8 Н</m:t>
          </m:r>
        </m:oMath>
      </m:oMathPara>
    </w:p>
    <w:p w14:paraId="5155B744" w14:textId="47FFEB65" w:rsidR="00FB674B" w:rsidRPr="00B670D1" w:rsidRDefault="000D6743" w:rsidP="00FB674B">
      <w:pPr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лев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0.01*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ad>
              <m:ra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60*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h</m:t>
                    </m:r>
                  </m:sub>
                </m:sSub>
              </m:e>
            </m:ra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0.01*7.87*</m:t>
            </m:r>
            <m:rad>
              <m:ra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60*7.99*10000</m:t>
                </m:r>
              </m:e>
            </m:rad>
          </m:e>
        </m:d>
        <m:r>
          <w:rPr>
            <w:rFonts w:ascii="Cambria Math" w:eastAsiaTheme="minorEastAsia" w:hAnsi="Cambria Math"/>
            <w:sz w:val="28"/>
            <w:szCs w:val="28"/>
          </w:rPr>
          <m:t>=13.27 Н</m:t>
        </m:r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606486BD" w14:textId="310B1A54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Выбираю подшипник </w:t>
      </w:r>
      <w:r w:rsidR="00177AD0" w:rsidRPr="00B670D1">
        <w:rPr>
          <w:rFonts w:eastAsiaTheme="minorEastAsia"/>
          <w:sz w:val="28"/>
          <w:szCs w:val="28"/>
        </w:rPr>
        <w:t>ГОСТ 10058-90</w:t>
      </w:r>
      <w:r w:rsidRPr="00B670D1">
        <w:rPr>
          <w:rFonts w:eastAsiaTheme="minorEastAsia"/>
          <w:sz w:val="28"/>
          <w:szCs w:val="28"/>
        </w:rPr>
        <w:t xml:space="preserve"> – шариковый радиальный однорядный </w:t>
      </w:r>
    </w:p>
    <w:p w14:paraId="0B91F51A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Характеристики подшипника: </w:t>
      </w:r>
    </w:p>
    <w:p w14:paraId="7974A442" w14:textId="47155DFE" w:rsidR="00FB674B" w:rsidRPr="00B670D1" w:rsidRDefault="00FB674B" w:rsidP="00FB674B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d=3 мм;</m:t>
        </m:r>
      </m:oMath>
      <w:r w:rsidRPr="00B670D1">
        <w:rPr>
          <w:rFonts w:eastAsiaTheme="minorEastAsia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D=10 мм;</m:t>
        </m:r>
      </m:oMath>
      <w:r w:rsidRPr="00B670D1">
        <w:rPr>
          <w:rFonts w:eastAsiaTheme="minorEastAsia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B=4 мм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r=0.3 мм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ш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.588 мм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z=7;</m:t>
        </m:r>
      </m:oMath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C=500Н</m:t>
        </m:r>
      </m:oMath>
      <w:r w:rsidRPr="00B670D1">
        <w:rPr>
          <w:rFonts w:eastAsiaTheme="minorEastAsia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20 Н</m:t>
        </m:r>
      </m:oMath>
      <w:r w:rsidRPr="00B670D1">
        <w:rPr>
          <w:rFonts w:eastAsiaTheme="minorEastAsia"/>
          <w:sz w:val="28"/>
          <w:szCs w:val="28"/>
        </w:rPr>
        <w:t>;</w:t>
      </w:r>
    </w:p>
    <w:p w14:paraId="0ACE7290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роверка расчетного условия показывает, что данный подшипник подходит:</w:t>
      </w:r>
    </w:p>
    <w:p w14:paraId="2D0DB815" w14:textId="1C95C568" w:rsidR="00FB674B" w:rsidRPr="00B670D1" w:rsidRDefault="00FB674B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C=500 Н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&gt;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рав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13.27 </m:t>
          </m:r>
          <m:r>
            <w:rPr>
              <w:rFonts w:ascii="Cambria Math" w:eastAsiaTheme="minorEastAsia" w:hAnsi="Cambria Math"/>
              <w:sz w:val="28"/>
              <w:szCs w:val="28"/>
            </w:rPr>
            <m:t>Н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025BD932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Расчет момента трения:</w:t>
      </w:r>
    </w:p>
    <w:p w14:paraId="18A8054B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ри радиальной нагрузке:</w:t>
      </w:r>
    </w:p>
    <w:p w14:paraId="00DFD596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object w:dxaOrig="3465" w:dyaOrig="1125" w14:anchorId="4E9DF660">
          <v:shape id="_x0000_i1040" type="#_x0000_t75" style="width:172.5pt;height:57.75pt" o:ole="">
            <v:imagedata r:id="rId42" o:title=""/>
          </v:shape>
          <o:OLEObject Type="Embed" ProgID="Equation.3" ShapeID="_x0000_i1040" DrawAspect="Content" ObjectID="_1588493023" r:id="rId43"/>
        </w:object>
      </w:r>
      <w:r w:rsidRPr="00B670D1">
        <w:rPr>
          <w:rFonts w:eastAsiaTheme="minorEastAsia"/>
          <w:sz w:val="28"/>
          <w:szCs w:val="28"/>
        </w:rPr>
        <w:t>,</w:t>
      </w:r>
    </w:p>
    <w:p w14:paraId="26117C9D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ри осевой нагрузке:</w:t>
      </w:r>
    </w:p>
    <w:p w14:paraId="07E65175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object w:dxaOrig="3555" w:dyaOrig="960" w14:anchorId="1D01A97A">
          <v:shape id="_x0000_i1041" type="#_x0000_t75" style="width:180pt;height:50.25pt" o:ole="">
            <v:imagedata r:id="rId44" o:title=""/>
          </v:shape>
          <o:OLEObject Type="Embed" ProgID="Equation.3" ShapeID="_x0000_i1041" DrawAspect="Content" ObjectID="_1588493024" r:id="rId45"/>
        </w:object>
      </w:r>
      <w:r w:rsidRPr="00B670D1">
        <w:rPr>
          <w:rFonts w:eastAsiaTheme="minorEastAsia"/>
          <w:sz w:val="28"/>
          <w:szCs w:val="28"/>
        </w:rPr>
        <w:t>,</w:t>
      </w:r>
    </w:p>
    <w:p w14:paraId="29CF99E2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object w:dxaOrig="4155" w:dyaOrig="945" w14:anchorId="63CF76AC">
          <v:shape id="_x0000_i1042" type="#_x0000_t75" style="width:208.5pt;height:50.25pt" o:ole="">
            <v:imagedata r:id="rId46" o:title=""/>
          </v:shape>
          <o:OLEObject Type="Embed" ProgID="Equation.3" ShapeID="_x0000_i1042" DrawAspect="Content" ObjectID="_1588493025" r:id="rId47"/>
        </w:object>
      </w:r>
      <w:r w:rsidRPr="00B670D1">
        <w:rPr>
          <w:rFonts w:eastAsiaTheme="minorEastAsia"/>
          <w:sz w:val="28"/>
          <w:szCs w:val="28"/>
        </w:rPr>
        <w:t>.</w:t>
      </w:r>
    </w:p>
    <w:p w14:paraId="1C4F40EB" w14:textId="102C416F" w:rsidR="00FB674B" w:rsidRPr="00B670D1" w:rsidRDefault="00FB674B" w:rsidP="00FB674B">
      <w:pPr>
        <w:rPr>
          <w:rFonts w:eastAsiaTheme="minorEastAsia"/>
          <w:i/>
          <w:sz w:val="28"/>
          <w:szCs w:val="28"/>
          <w:vertAlign w:val="subscript"/>
        </w:rPr>
      </w:pPr>
      <w:r w:rsidRPr="00B670D1">
        <w:rPr>
          <w:rFonts w:eastAsiaTheme="minorEastAsia"/>
          <w:sz w:val="28"/>
          <w:szCs w:val="28"/>
        </w:rPr>
        <w:lastRenderedPageBreak/>
        <w:t xml:space="preserve">  </w:t>
      </w:r>
      <w:r w:rsidRPr="00B670D1">
        <w:rPr>
          <w:rFonts w:eastAsiaTheme="minorEastAsia"/>
          <w:sz w:val="28"/>
          <w:szCs w:val="28"/>
          <w:lang w:val="en-US"/>
        </w:rPr>
        <w:t>M</w:t>
      </w:r>
      <w:r w:rsidRPr="00B670D1">
        <w:rPr>
          <w:rFonts w:eastAsiaTheme="minorEastAsia"/>
          <w:sz w:val="28"/>
          <w:szCs w:val="28"/>
          <w:vertAlign w:val="subscript"/>
        </w:rPr>
        <w:t>0</w:t>
      </w:r>
      <w:r w:rsidRPr="00B670D1">
        <w:rPr>
          <w:rFonts w:eastAsiaTheme="minorEastAsia"/>
          <w:sz w:val="28"/>
          <w:szCs w:val="28"/>
        </w:rPr>
        <w:t xml:space="preserve"> = 0.04 </w:t>
      </w:r>
      <w:r w:rsidRPr="00B670D1">
        <w:rPr>
          <w:rFonts w:eastAsiaTheme="minorEastAsia"/>
          <w:sz w:val="28"/>
          <w:szCs w:val="28"/>
          <w:lang w:val="en-US"/>
        </w:rPr>
        <w:t>D</w:t>
      </w:r>
      <w:r w:rsidRPr="00B670D1">
        <w:rPr>
          <w:rFonts w:eastAsiaTheme="minorEastAsia"/>
          <w:sz w:val="28"/>
          <w:szCs w:val="28"/>
          <w:vertAlign w:val="subscript"/>
        </w:rPr>
        <w:t xml:space="preserve">0,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  <w:vertAlign w:val="subscrip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D+d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2</m:t>
            </m:r>
          </m:den>
        </m:f>
        <m:r>
          <w:rPr>
            <w:rFonts w:ascii="Cambria Math" w:eastAsiaTheme="minorEastAsia" w:hAnsi="Cambria Math"/>
            <w:sz w:val="28"/>
            <w:szCs w:val="28"/>
            <w:vertAlign w:val="subscrip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10+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2</m:t>
            </m:r>
          </m:den>
        </m:f>
        <m:r>
          <w:rPr>
            <w:rFonts w:ascii="Cambria Math" w:eastAsiaTheme="minorEastAsia" w:hAnsi="Cambria Math"/>
            <w:sz w:val="28"/>
            <w:szCs w:val="28"/>
            <w:vertAlign w:val="subscript"/>
          </w:rPr>
          <m:t>=6.5</m:t>
        </m:r>
      </m:oMath>
    </w:p>
    <w:p w14:paraId="277A2FFB" w14:textId="4E8B9702" w:rsidR="00FB674B" w:rsidRPr="00B670D1" w:rsidRDefault="00FB674B" w:rsidP="00FB674B">
      <w:pPr>
        <w:rPr>
          <w:rFonts w:eastAsiaTheme="minorEastAsia"/>
          <w:i/>
          <w:sz w:val="28"/>
          <w:szCs w:val="28"/>
          <w:lang w:val="en-US"/>
        </w:rPr>
      </w:pPr>
      <w:r w:rsidRPr="00B670D1">
        <w:rPr>
          <w:rFonts w:eastAsiaTheme="minorEastAsia"/>
          <w:sz w:val="28"/>
          <w:szCs w:val="28"/>
          <w:vertAlign w:val="subscript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vertAlign w:val="subscript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  <w:vertAlign w:val="subscript"/>
          </w:rPr>
          <m:t>=0.04*6.5=0.26</m:t>
        </m:r>
      </m:oMath>
    </w:p>
    <w:p w14:paraId="158F7FA6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 </w:t>
      </w:r>
      <w:r w:rsidRPr="00B670D1">
        <w:rPr>
          <w:rFonts w:eastAsiaTheme="minorEastAsia"/>
          <w:i/>
          <w:sz w:val="28"/>
          <w:szCs w:val="28"/>
          <w:lang w:val="en-US"/>
        </w:rPr>
        <w:t>f</w:t>
      </w:r>
      <w:r w:rsidRPr="00B670D1">
        <w:rPr>
          <w:rFonts w:eastAsiaTheme="minorEastAsia"/>
          <w:i/>
          <w:sz w:val="28"/>
          <w:szCs w:val="28"/>
        </w:rPr>
        <w:t xml:space="preserve"> </w:t>
      </w:r>
      <w:r w:rsidRPr="00B670D1">
        <w:rPr>
          <w:rFonts w:eastAsiaTheme="minorEastAsia"/>
          <w:sz w:val="28"/>
          <w:szCs w:val="28"/>
        </w:rPr>
        <w:t xml:space="preserve">– коэффициент качения; при радиальной нагрузке </w:t>
      </w:r>
      <w:r w:rsidRPr="00B670D1">
        <w:rPr>
          <w:rFonts w:eastAsiaTheme="minorEastAsia"/>
          <w:i/>
          <w:sz w:val="28"/>
          <w:szCs w:val="28"/>
          <w:lang w:val="en-US"/>
        </w:rPr>
        <w:t>f</w:t>
      </w:r>
      <w:r w:rsidRPr="00B670D1">
        <w:rPr>
          <w:rFonts w:eastAsiaTheme="minorEastAsia"/>
          <w:i/>
          <w:sz w:val="28"/>
          <w:szCs w:val="28"/>
        </w:rPr>
        <w:t xml:space="preserve"> </w:t>
      </w:r>
      <w:r w:rsidRPr="00B670D1">
        <w:rPr>
          <w:rFonts w:eastAsiaTheme="minorEastAsia"/>
          <w:sz w:val="28"/>
          <w:szCs w:val="28"/>
        </w:rPr>
        <w:t>= 0,01;</w:t>
      </w:r>
    </w:p>
    <w:p w14:paraId="3D20BBC3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равый и левый подшипники воспринимают только радиальную нагрузку:</w:t>
      </w:r>
    </w:p>
    <w:p w14:paraId="2BD00FBB" w14:textId="1C4ADB8A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тр.прав.=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26+1.25*0.01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6.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.588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1.81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.353 Н*мм</m:t>
          </m:r>
        </m:oMath>
      </m:oMathPara>
    </w:p>
    <w:p w14:paraId="67F839AB" w14:textId="638AA384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тр.лев.=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26+1.25*0.01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6.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.588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6.55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.59 Н*мм</m:t>
          </m:r>
        </m:oMath>
      </m:oMathPara>
    </w:p>
    <w:p w14:paraId="38C952ED" w14:textId="78072B4D" w:rsidR="00FB674B" w:rsidRPr="00B670D1" w:rsidRDefault="00FB674B" w:rsidP="00FB674B">
      <w:pPr>
        <w:jc w:val="center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КПД: </w:t>
      </w:r>
      <m:oMath>
        <m:r>
          <w:rPr>
            <w:rFonts w:ascii="Cambria Math" w:eastAsiaTheme="minorEastAsia" w:hAnsi="Cambria Math"/>
            <w:sz w:val="28"/>
            <w:szCs w:val="28"/>
          </w:rPr>
          <m:t>μ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к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тр.прав.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тр.лев.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кр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  <w:sz w:val="28"/>
            <w:szCs w:val="28"/>
          </w:rPr>
          <m:t>*100%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40-0.59-0.353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40</m:t>
                </m:r>
              </m:den>
            </m:f>
          </m:e>
        </m:d>
        <m:r>
          <w:rPr>
            <w:rFonts w:ascii="Cambria Math" w:eastAsiaTheme="minorEastAsia" w:hAnsi="Cambria Math"/>
            <w:sz w:val="28"/>
            <w:szCs w:val="28"/>
          </w:rPr>
          <m:t>*100%=99.6 %</m:t>
        </m:r>
      </m:oMath>
    </w:p>
    <w:p w14:paraId="1E7F26F7" w14:textId="77777777" w:rsidR="00FB674B" w:rsidRPr="00B670D1" w:rsidRDefault="00FB674B" w:rsidP="00FB674B">
      <w:pPr>
        <w:jc w:val="center"/>
        <w:rPr>
          <w:rFonts w:eastAsiaTheme="minorEastAsia"/>
          <w:sz w:val="28"/>
          <w:szCs w:val="28"/>
        </w:rPr>
      </w:pPr>
    </w:p>
    <w:p w14:paraId="0F06958B" w14:textId="77777777" w:rsidR="00FB674B" w:rsidRPr="00B670D1" w:rsidRDefault="00FB674B" w:rsidP="00FB674B">
      <w:pPr>
        <w:jc w:val="center"/>
        <w:rPr>
          <w:rFonts w:eastAsiaTheme="minorEastAsia"/>
          <w:sz w:val="28"/>
          <w:szCs w:val="28"/>
        </w:rPr>
      </w:pPr>
    </w:p>
    <w:p w14:paraId="185864D5" w14:textId="270D91C5" w:rsidR="00FB674B" w:rsidRPr="00B670D1" w:rsidRDefault="00FB674B" w:rsidP="00FB674B">
      <w:pPr>
        <w:jc w:val="center"/>
        <w:rPr>
          <w:b/>
          <w:sz w:val="28"/>
          <w:szCs w:val="28"/>
        </w:rPr>
      </w:pPr>
    </w:p>
    <w:p w14:paraId="48BCB603" w14:textId="33D1EBBF" w:rsidR="0055018B" w:rsidRPr="00B670D1" w:rsidRDefault="00B9660D" w:rsidP="00B9660D">
      <w:pPr>
        <w:jc w:val="center"/>
        <w:rPr>
          <w:b/>
          <w:sz w:val="28"/>
          <w:szCs w:val="28"/>
        </w:rPr>
      </w:pPr>
      <w:r w:rsidRPr="00B670D1">
        <w:rPr>
          <w:b/>
          <w:sz w:val="28"/>
          <w:szCs w:val="28"/>
        </w:rPr>
        <w:t>Расчет муфты</w:t>
      </w:r>
    </w:p>
    <w:p w14:paraId="174DD681" w14:textId="4B73B7DA" w:rsidR="003E7062" w:rsidRPr="00B670D1" w:rsidRDefault="003E7062" w:rsidP="003E7062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  <w:r w:rsidRPr="00B670D1">
        <w:rPr>
          <w:rFonts w:eastAsiaTheme="minorEastAsia"/>
          <w:b/>
          <w:sz w:val="28"/>
          <w:szCs w:val="28"/>
        </w:rPr>
        <w:t>Определение геометрических и силовых параметров</w:t>
      </w:r>
    </w:p>
    <w:p w14:paraId="440C56E2" w14:textId="7570E141" w:rsidR="003E7062" w:rsidRPr="00B670D1" w:rsidRDefault="0055018B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bCs/>
          <w:sz w:val="28"/>
          <w:szCs w:val="28"/>
        </w:rPr>
        <w:tab/>
      </w:r>
      <w:r w:rsidR="003E7062" w:rsidRPr="00B670D1">
        <w:rPr>
          <w:rFonts w:eastAsiaTheme="minorEastAsia"/>
          <w:sz w:val="28"/>
          <w:szCs w:val="28"/>
        </w:rPr>
        <w:t>В качестве предохранительной муфты выбираем фрикционную муфту.</w:t>
      </w:r>
    </w:p>
    <w:p w14:paraId="286DF172" w14:textId="42C44E5D" w:rsidR="003E7062" w:rsidRPr="00B670D1" w:rsidRDefault="003E7062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Примем значение диаметра вал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в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9 мм</m:t>
        </m:r>
      </m:oMath>
      <w:r w:rsidRPr="00B670D1">
        <w:rPr>
          <w:rFonts w:eastAsiaTheme="minorEastAsia"/>
          <w:sz w:val="28"/>
          <w:szCs w:val="28"/>
        </w:rPr>
        <w:t>. Наружный диаметр полумуфты выбираем меньше диаметра впадин колеса №4:</w:t>
      </w:r>
    </w:p>
    <w:p w14:paraId="1CD477FC" w14:textId="448F1E35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D=22 мм</m:t>
        </m:r>
      </m:oMath>
      <w:r w:rsidRPr="00B670D1">
        <w:rPr>
          <w:rFonts w:eastAsiaTheme="minorEastAsia"/>
          <w:sz w:val="28"/>
          <w:szCs w:val="28"/>
        </w:rPr>
        <w:t>.</w:t>
      </w:r>
    </w:p>
    <w:p w14:paraId="1E0BC2A9" w14:textId="2497626A" w:rsidR="003E7062" w:rsidRPr="00B670D1" w:rsidRDefault="003E7062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Толщину полумуфты принимаем равной 2,5 мм.</w:t>
      </w:r>
    </w:p>
    <w:p w14:paraId="44378524" w14:textId="6CD2264F" w:rsidR="003E7062" w:rsidRPr="00B670D1" w:rsidRDefault="003E7062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Для закрепления полумуфты на валу диаметр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в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9 мм</m:t>
        </m:r>
      </m:oMath>
      <w:r w:rsidRPr="00B670D1">
        <w:rPr>
          <w:rFonts w:eastAsiaTheme="minorEastAsia"/>
          <w:sz w:val="28"/>
          <w:szCs w:val="28"/>
        </w:rPr>
        <w:t xml:space="preserve"> выбираем </w:t>
      </w:r>
      <w:r w:rsidR="00FC626A" w:rsidRPr="00B670D1">
        <w:rPr>
          <w:rFonts w:eastAsiaTheme="minorEastAsia"/>
          <w:sz w:val="28"/>
          <w:szCs w:val="28"/>
        </w:rPr>
        <w:t>призматическую</w:t>
      </w:r>
      <w:r w:rsidRPr="00B670D1">
        <w:rPr>
          <w:rFonts w:eastAsiaTheme="minorEastAsia"/>
          <w:sz w:val="28"/>
          <w:szCs w:val="28"/>
        </w:rPr>
        <w:t xml:space="preserve"> шпонку </w:t>
      </w:r>
      <m:oMath>
        <m:r>
          <w:rPr>
            <w:rFonts w:ascii="Cambria Math" w:eastAsiaTheme="minorEastAsia" w:hAnsi="Cambria Math"/>
            <w:sz w:val="28"/>
            <w:szCs w:val="28"/>
          </w:rPr>
          <m:t>3×3×10 ГОСТ 23360-78</m:t>
        </m:r>
      </m:oMath>
      <w:r w:rsidRPr="00B670D1">
        <w:rPr>
          <w:rFonts w:eastAsiaTheme="minorEastAsia"/>
          <w:sz w:val="28"/>
          <w:szCs w:val="28"/>
        </w:rPr>
        <w:t>.</w:t>
      </w:r>
    </w:p>
    <w:p w14:paraId="20FB9550" w14:textId="7FDAA513" w:rsidR="003E7062" w:rsidRPr="00B670D1" w:rsidRDefault="003E7062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 xml:space="preserve">Средний радиус фрикционного диска принимаем равны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8.5 мм</m:t>
        </m:r>
      </m:oMath>
      <w:r w:rsidRPr="00B670D1">
        <w:rPr>
          <w:rFonts w:eastAsiaTheme="minorEastAsia"/>
          <w:sz w:val="28"/>
          <w:szCs w:val="28"/>
        </w:rPr>
        <w:t>.</w:t>
      </w:r>
    </w:p>
    <w:p w14:paraId="6E9BF2BB" w14:textId="77777777" w:rsidR="003E7062" w:rsidRPr="00B670D1" w:rsidRDefault="003E7062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Сила прижатия пружины определяется по формуле:</w:t>
      </w:r>
    </w:p>
    <w:p w14:paraId="6FBBD383" w14:textId="77777777" w:rsidR="003E7062" w:rsidRPr="00B670D1" w:rsidRDefault="000D6743" w:rsidP="003E7062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,25..1,5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р</m:t>
                  </m:r>
                </m:sub>
              </m:sSub>
            </m:den>
          </m:f>
        </m:oMath>
      </m:oMathPara>
    </w:p>
    <w:p w14:paraId="13AE31DE" w14:textId="77777777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(1,25..1,5)</m:t>
        </m:r>
      </m:oMath>
      <w:r w:rsidRPr="00B670D1">
        <w:rPr>
          <w:rFonts w:eastAsiaTheme="minorEastAsia"/>
          <w:sz w:val="28"/>
          <w:szCs w:val="28"/>
        </w:rPr>
        <w:t xml:space="preserve"> – коэффициент зажима, принимаем равным </w:t>
      </w:r>
      <m:oMath>
        <m:r>
          <w:rPr>
            <w:rFonts w:ascii="Cambria Math" w:eastAsiaTheme="minorEastAsia" w:hAnsi="Cambria Math"/>
            <w:sz w:val="28"/>
            <w:szCs w:val="28"/>
          </w:rPr>
          <m:t>1,3</m:t>
        </m:r>
      </m:oMath>
      <w:r w:rsidRPr="00B670D1">
        <w:rPr>
          <w:rFonts w:eastAsiaTheme="minorEastAsia"/>
          <w:sz w:val="28"/>
          <w:szCs w:val="28"/>
        </w:rPr>
        <w:t>;</w:t>
      </w:r>
    </w:p>
    <w:p w14:paraId="1CBBCD12" w14:textId="4A5E5D14" w:rsidR="003E7062" w:rsidRPr="00B670D1" w:rsidRDefault="000D6743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кр</m:t>
            </m:r>
          </m:sub>
        </m:sSub>
      </m:oMath>
      <w:r w:rsidR="003E7062" w:rsidRPr="00B670D1">
        <w:rPr>
          <w:rFonts w:eastAsiaTheme="minorEastAsia"/>
          <w:sz w:val="28"/>
          <w:szCs w:val="28"/>
        </w:rPr>
        <w:t xml:space="preserve"> – крутящий момент на валу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кр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I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40 Н∙мм</m:t>
        </m:r>
      </m:oMath>
      <w:r w:rsidR="003E7062" w:rsidRPr="00B670D1">
        <w:rPr>
          <w:rFonts w:eastAsiaTheme="minorEastAsia"/>
          <w:sz w:val="28"/>
          <w:szCs w:val="28"/>
        </w:rPr>
        <w:t>;</w:t>
      </w:r>
    </w:p>
    <w:p w14:paraId="6BB6E096" w14:textId="77777777" w:rsidR="003E7062" w:rsidRPr="00B670D1" w:rsidRDefault="000D6743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ср</m:t>
            </m:r>
          </m:sub>
        </m:sSub>
      </m:oMath>
      <w:r w:rsidR="003E7062" w:rsidRPr="00B670D1">
        <w:rPr>
          <w:rFonts w:eastAsiaTheme="minorEastAsia"/>
          <w:i/>
          <w:sz w:val="28"/>
          <w:szCs w:val="28"/>
        </w:rPr>
        <w:t xml:space="preserve"> </w:t>
      </w:r>
      <w:r w:rsidR="003E7062" w:rsidRPr="00B670D1">
        <w:rPr>
          <w:rFonts w:eastAsiaTheme="minorEastAsia"/>
          <w:sz w:val="28"/>
          <w:szCs w:val="28"/>
        </w:rPr>
        <w:t>– средний радиус рабочих поверхностей фрикционного диска;</w:t>
      </w:r>
    </w:p>
    <w:p w14:paraId="61D2CB68" w14:textId="77777777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B670D1">
        <w:rPr>
          <w:rFonts w:eastAsiaTheme="minorEastAsia"/>
          <w:i/>
          <w:sz w:val="28"/>
          <w:szCs w:val="28"/>
        </w:rPr>
        <w:t xml:space="preserve"> </w:t>
      </w:r>
      <w:r w:rsidRPr="00B670D1">
        <w:rPr>
          <w:rFonts w:eastAsiaTheme="minorEastAsia"/>
          <w:sz w:val="28"/>
          <w:szCs w:val="28"/>
        </w:rPr>
        <w:t>– коэффициент трения.</w:t>
      </w:r>
    </w:p>
    <w:p w14:paraId="6ED24ACA" w14:textId="77777777" w:rsidR="003E7062" w:rsidRPr="00B670D1" w:rsidRDefault="003E7062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Выберем материалы фрикционной пары: сталь-металлокерамика без смазки. Для этих материалов:</w:t>
      </w:r>
    </w:p>
    <w:p w14:paraId="148C2ACF" w14:textId="77777777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f=0,8</m:t>
          </m:r>
        </m:oMath>
      </m:oMathPara>
    </w:p>
    <w:p w14:paraId="605311C0" w14:textId="77777777" w:rsidR="003E7062" w:rsidRPr="00B670D1" w:rsidRDefault="000D6743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0,3 МПа</m:t>
          </m:r>
        </m:oMath>
      </m:oMathPara>
    </w:p>
    <w:p w14:paraId="6DDCE8AF" w14:textId="77777777" w:rsidR="003E7062" w:rsidRPr="00B670D1" w:rsidRDefault="000D6743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</m:d>
      </m:oMath>
      <w:r w:rsidR="003E7062" w:rsidRPr="00B670D1">
        <w:rPr>
          <w:rFonts w:eastAsiaTheme="minorEastAsia"/>
          <w:sz w:val="28"/>
          <w:szCs w:val="28"/>
        </w:rPr>
        <w:t xml:space="preserve"> – допустимое давление</w:t>
      </w:r>
    </w:p>
    <w:p w14:paraId="4ED77E08" w14:textId="18374047" w:rsidR="003E7062" w:rsidRPr="00B670D1" w:rsidRDefault="000D6743" w:rsidP="003E7062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р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.3*24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0,8∙1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1.5 Н</m:t>
          </m:r>
        </m:oMath>
      </m:oMathPara>
    </w:p>
    <w:p w14:paraId="3C0AC782" w14:textId="77777777" w:rsidR="003E7062" w:rsidRPr="00B670D1" w:rsidRDefault="003E7062" w:rsidP="003E7062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роверим нагрузочную способность:</w:t>
      </w:r>
    </w:p>
    <w:p w14:paraId="04948E76" w14:textId="77777777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p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р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π∙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)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≤[p]</m:t>
          </m:r>
        </m:oMath>
      </m:oMathPara>
    </w:p>
    <w:p w14:paraId="5229FC3D" w14:textId="77777777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D</m:t>
        </m:r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d</m:t>
        </m:r>
      </m:oMath>
      <w:r w:rsidRPr="00B670D1">
        <w:rPr>
          <w:rFonts w:eastAsiaTheme="minorEastAsia"/>
          <w:sz w:val="28"/>
          <w:szCs w:val="28"/>
        </w:rPr>
        <w:t xml:space="preserve"> – наружный и внутренний диаметры рабочих поверхностей фрикционного диска соответственно</w:t>
      </w:r>
    </w:p>
    <w:p w14:paraId="2FBE92EB" w14:textId="5A0BCBBD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p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4∙21.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π∙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)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0,10 МПа≤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0,3 МПа</m:t>
          </m:r>
        </m:oMath>
      </m:oMathPara>
    </w:p>
    <w:p w14:paraId="3D170448" w14:textId="77777777" w:rsidR="003E7062" w:rsidRPr="00B670D1" w:rsidRDefault="003E7062" w:rsidP="003E706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Условие выполнено.</w:t>
      </w:r>
    </w:p>
    <w:p w14:paraId="75F3546F" w14:textId="5CB70EED" w:rsidR="0055018B" w:rsidRPr="00B670D1" w:rsidRDefault="0055018B" w:rsidP="007F26F2">
      <w:pPr>
        <w:jc w:val="both"/>
        <w:rPr>
          <w:bCs/>
          <w:sz w:val="28"/>
          <w:szCs w:val="28"/>
        </w:rPr>
      </w:pPr>
    </w:p>
    <w:p w14:paraId="12FB252E" w14:textId="77777777" w:rsidR="0055018B" w:rsidRPr="00B670D1" w:rsidRDefault="0055018B" w:rsidP="0055018B">
      <w:pPr>
        <w:jc w:val="center"/>
        <w:rPr>
          <w:b/>
          <w:bCs/>
          <w:sz w:val="28"/>
          <w:szCs w:val="28"/>
        </w:rPr>
      </w:pPr>
      <w:r w:rsidRPr="00B670D1">
        <w:rPr>
          <w:b/>
          <w:bCs/>
          <w:sz w:val="28"/>
          <w:szCs w:val="28"/>
        </w:rPr>
        <w:t>Выбор пружины</w:t>
      </w:r>
    </w:p>
    <w:p w14:paraId="47CE1D1E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493FE5B5" w14:textId="77777777" w:rsidR="0055018B" w:rsidRPr="00B670D1" w:rsidRDefault="0055018B" w:rsidP="0055018B">
      <w:pPr>
        <w:jc w:val="both"/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  <w:t xml:space="preserve">Зная нагрузку пружины, подсчитаем силы пружины при предварительной и рабочей деформациях: </w:t>
      </w:r>
    </w:p>
    <w:p w14:paraId="335C3A7B" w14:textId="77777777" w:rsidR="0055018B" w:rsidRPr="00B670D1" w:rsidRDefault="0055018B" w:rsidP="0055018B">
      <w:pPr>
        <w:jc w:val="both"/>
        <w:rPr>
          <w:bCs/>
          <w:sz w:val="28"/>
          <w:szCs w:val="28"/>
        </w:rPr>
      </w:pPr>
    </w:p>
    <w:p w14:paraId="743C3F78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465BE70A" w14:textId="69BB025B" w:rsidR="0055018B" w:rsidRPr="00B670D1" w:rsidRDefault="000D6743" w:rsidP="0055018B">
      <w:pPr>
        <w:jc w:val="center"/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16.5 </m:t>
          </m:r>
          <m:r>
            <w:rPr>
              <w:rFonts w:ascii="Cambria Math" w:hAnsi="Cambria Math"/>
              <w:sz w:val="28"/>
              <w:szCs w:val="28"/>
            </w:rPr>
            <m:t xml:space="preserve">H; 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ап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1.5 H</m:t>
          </m:r>
        </m:oMath>
      </m:oMathPara>
    </w:p>
    <w:p w14:paraId="4EBB3BA1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7FEB76E3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073CD5C9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  <w:t xml:space="preserve">Для пружин первого класса относительный инерционный зазор пружины лежит в пределах </w:t>
      </w:r>
      <w:r w:rsidRPr="00B670D1">
        <w:rPr>
          <w:bCs/>
          <w:position w:val="-10"/>
          <w:sz w:val="28"/>
          <w:szCs w:val="28"/>
        </w:rPr>
        <w:object w:dxaOrig="1515" w:dyaOrig="330" w14:anchorId="0BB59D23">
          <v:shape id="_x0000_i1043" type="#_x0000_t75" style="width:79.5pt;height:14.25pt" o:ole="">
            <v:imagedata r:id="rId48" o:title=""/>
          </v:shape>
          <o:OLEObject Type="Embed" ProgID="Equation.DSMT4" ShapeID="_x0000_i1043" DrawAspect="Content" ObjectID="_1588493026" r:id="rId49"/>
        </w:object>
      </w:r>
      <w:r w:rsidRPr="00B670D1">
        <w:rPr>
          <w:bCs/>
          <w:sz w:val="28"/>
          <w:szCs w:val="28"/>
        </w:rPr>
        <w:t xml:space="preserve"> Зная что </w:t>
      </w:r>
      <w:r w:rsidRPr="00B670D1">
        <w:rPr>
          <w:bCs/>
          <w:position w:val="-30"/>
          <w:sz w:val="28"/>
          <w:szCs w:val="28"/>
        </w:rPr>
        <w:object w:dxaOrig="1110" w:dyaOrig="690" w14:anchorId="515A109F">
          <v:shape id="_x0000_i1044" type="#_x0000_t75" style="width:57.75pt;height:36pt" o:ole="">
            <v:imagedata r:id="rId50" o:title=""/>
          </v:shape>
          <o:OLEObject Type="Embed" ProgID="Equation.DSMT4" ShapeID="_x0000_i1044" DrawAspect="Content" ObjectID="_1588493027" r:id="rId51"/>
        </w:object>
      </w:r>
      <w:r w:rsidRPr="00B670D1">
        <w:rPr>
          <w:bCs/>
          <w:sz w:val="28"/>
          <w:szCs w:val="28"/>
        </w:rPr>
        <w:t xml:space="preserve"> определим область значений </w:t>
      </w:r>
      <w:r w:rsidRPr="00B670D1">
        <w:rPr>
          <w:bCs/>
          <w:position w:val="-12"/>
          <w:sz w:val="28"/>
          <w:szCs w:val="28"/>
        </w:rPr>
        <w:object w:dxaOrig="285" w:dyaOrig="360" w14:anchorId="073C737D">
          <v:shape id="_x0000_i1045" type="#_x0000_t75" style="width:14.25pt;height:21.75pt" o:ole="">
            <v:imagedata r:id="rId52" o:title=""/>
          </v:shape>
          <o:OLEObject Type="Embed" ProgID="Equation.DSMT4" ShapeID="_x0000_i1045" DrawAspect="Content" ObjectID="_1588493028" r:id="rId53"/>
        </w:object>
      </w:r>
      <w:r w:rsidRPr="00B670D1">
        <w:rPr>
          <w:bCs/>
          <w:sz w:val="28"/>
          <w:szCs w:val="28"/>
        </w:rPr>
        <w:t xml:space="preserve"> - силы пружины при максимальной деформации. </w:t>
      </w:r>
    </w:p>
    <w:p w14:paraId="43E2221D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55437ED0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1964C7F5" w14:textId="76978275" w:rsidR="0055018B" w:rsidRPr="00B670D1" w:rsidRDefault="000D6743" w:rsidP="0055018B">
      <w:pPr>
        <w:jc w:val="center"/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95÷0.7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2.63÷28.6H</m:t>
          </m:r>
        </m:oMath>
      </m:oMathPara>
    </w:p>
    <w:p w14:paraId="4A57C60A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  <w:t>Также, исходя из конструкционных соображений, внешний диаметр нашей пружины должен составлять 15…20 мм</w:t>
      </w:r>
    </w:p>
    <w:p w14:paraId="245544C7" w14:textId="77777777" w:rsidR="0055018B" w:rsidRPr="00B670D1" w:rsidRDefault="0055018B" w:rsidP="0055018B">
      <w:pPr>
        <w:rPr>
          <w:color w:val="000000"/>
          <w:sz w:val="28"/>
          <w:szCs w:val="28"/>
        </w:rPr>
      </w:pPr>
      <w:r w:rsidRPr="00B670D1">
        <w:rPr>
          <w:color w:val="000000"/>
          <w:sz w:val="28"/>
          <w:szCs w:val="28"/>
        </w:rPr>
        <w:tab/>
        <w:t>Выбираем пружину с наружным диаметром 18 мм</w:t>
      </w:r>
    </w:p>
    <w:p w14:paraId="763C4348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  <w:t xml:space="preserve">Теперь найдем виток, соответствующий заданным </w:t>
      </w:r>
      <w:r w:rsidRPr="00B670D1">
        <w:rPr>
          <w:bCs/>
          <w:position w:val="-14"/>
          <w:sz w:val="28"/>
          <w:szCs w:val="28"/>
        </w:rPr>
        <w:object w:dxaOrig="390" w:dyaOrig="390" w14:anchorId="35274014">
          <v:shape id="_x0000_i1046" type="#_x0000_t75" style="width:21.75pt;height:21.75pt" o:ole="">
            <v:imagedata r:id="rId54" o:title=""/>
          </v:shape>
          <o:OLEObject Type="Embed" ProgID="Equation.DSMT4" ShapeID="_x0000_i1046" DrawAspect="Content" ObjectID="_1588493029" r:id="rId55"/>
        </w:object>
      </w:r>
      <w:r w:rsidRPr="00B670D1">
        <w:rPr>
          <w:bCs/>
          <w:sz w:val="28"/>
          <w:szCs w:val="28"/>
        </w:rPr>
        <w:t xml:space="preserve"> и </w:t>
      </w:r>
      <w:r w:rsidRPr="00B670D1">
        <w:rPr>
          <w:bCs/>
          <w:position w:val="-12"/>
          <w:sz w:val="28"/>
          <w:szCs w:val="28"/>
        </w:rPr>
        <w:object w:dxaOrig="285" w:dyaOrig="360" w14:anchorId="3DD2058C">
          <v:shape id="_x0000_i1047" type="#_x0000_t75" style="width:14.25pt;height:21.75pt" o:ole="">
            <v:imagedata r:id="rId56" o:title=""/>
          </v:shape>
          <o:OLEObject Type="Embed" ProgID="Equation.DSMT4" ShapeID="_x0000_i1047" DrawAspect="Content" ObjectID="_1588493030" r:id="rId57"/>
        </w:object>
      </w:r>
      <w:r w:rsidRPr="00B670D1">
        <w:rPr>
          <w:bCs/>
          <w:sz w:val="28"/>
          <w:szCs w:val="28"/>
        </w:rPr>
        <w:t>.</w:t>
      </w:r>
    </w:p>
    <w:p w14:paraId="00EE1BD1" w14:textId="73FDB72B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  <w:t xml:space="preserve">Выбираем пружину № </w:t>
      </w:r>
      <w:r w:rsidR="007F26F2" w:rsidRPr="00B670D1">
        <w:rPr>
          <w:bCs/>
          <w:sz w:val="28"/>
          <w:szCs w:val="28"/>
        </w:rPr>
        <w:t>232</w:t>
      </w:r>
      <w:r w:rsidRPr="00B670D1">
        <w:rPr>
          <w:bCs/>
          <w:sz w:val="28"/>
          <w:szCs w:val="28"/>
        </w:rPr>
        <w:t xml:space="preserve">, с параметрами: </w:t>
      </w:r>
    </w:p>
    <w:p w14:paraId="49ADE1BD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2EB9EE13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2DEF08C0" w14:textId="77777777" w:rsidR="0055018B" w:rsidRPr="00B670D1" w:rsidRDefault="0055018B" w:rsidP="0055018B">
      <w:pPr>
        <w:jc w:val="right"/>
        <w:rPr>
          <w:b/>
          <w:bCs/>
          <w:sz w:val="28"/>
          <w:szCs w:val="28"/>
        </w:rPr>
      </w:pPr>
      <w:r w:rsidRPr="00B670D1">
        <w:rPr>
          <w:b/>
          <w:bCs/>
          <w:sz w:val="28"/>
          <w:szCs w:val="28"/>
        </w:rPr>
        <w:t>Табл. 7</w:t>
      </w:r>
    </w:p>
    <w:tbl>
      <w:tblPr>
        <w:tblW w:w="10281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56"/>
        <w:gridCol w:w="2056"/>
        <w:gridCol w:w="2056"/>
        <w:gridCol w:w="2056"/>
        <w:gridCol w:w="2057"/>
      </w:tblGrid>
      <w:tr w:rsidR="0055018B" w:rsidRPr="00B670D1" w14:paraId="4061E0D9" w14:textId="77777777" w:rsidTr="007E1ADB">
        <w:trPr>
          <w:trHeight w:val="1995"/>
        </w:trPr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F69EB" w14:textId="77777777" w:rsidR="0055018B" w:rsidRPr="00B670D1" w:rsidRDefault="0055018B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lastRenderedPageBreak/>
              <w:t xml:space="preserve">Сила пружины при максимальной деформации </w:t>
            </w:r>
            <w:r w:rsidRPr="00B670D1">
              <w:rPr>
                <w:bCs/>
                <w:position w:val="-12"/>
                <w:sz w:val="28"/>
                <w:szCs w:val="28"/>
                <w:lang w:eastAsia="en-US"/>
              </w:rPr>
              <w:object w:dxaOrig="285" w:dyaOrig="360" w14:anchorId="3D2BB43C">
                <v:shape id="_x0000_i1048" type="#_x0000_t75" style="width:14.25pt;height:21.75pt" o:ole="">
                  <v:imagedata r:id="rId52" o:title=""/>
                </v:shape>
                <o:OLEObject Type="Embed" ProgID="Equation.DSMT4" ShapeID="_x0000_i1048" DrawAspect="Content" ObjectID="_1588493031" r:id="rId58"/>
              </w:object>
            </w:r>
            <w:r w:rsidRPr="00B670D1">
              <w:rPr>
                <w:bCs/>
                <w:sz w:val="28"/>
                <w:szCs w:val="28"/>
                <w:lang w:eastAsia="en-US"/>
              </w:rPr>
              <w:t>, Н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F30BE" w14:textId="77777777" w:rsidR="0055018B" w:rsidRPr="00B670D1" w:rsidRDefault="0055018B">
            <w:pPr>
              <w:spacing w:line="276" w:lineRule="auto"/>
              <w:jc w:val="center"/>
              <w:rPr>
                <w:b/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 xml:space="preserve">Диаметр проволоки </w:t>
            </w:r>
            <w:r w:rsidRPr="00B670D1">
              <w:rPr>
                <w:bCs/>
                <w:i/>
                <w:sz w:val="28"/>
                <w:szCs w:val="28"/>
                <w:lang w:val="en-US" w:eastAsia="en-US"/>
              </w:rPr>
              <w:t>d</w:t>
            </w:r>
            <w:r w:rsidRPr="00B670D1">
              <w:rPr>
                <w:bCs/>
                <w:sz w:val="28"/>
                <w:szCs w:val="28"/>
                <w:lang w:val="en-US" w:eastAsia="en-US"/>
              </w:rPr>
              <w:t xml:space="preserve">, </w:t>
            </w:r>
            <w:r w:rsidRPr="00B670D1">
              <w:rPr>
                <w:bCs/>
                <w:sz w:val="28"/>
                <w:szCs w:val="28"/>
                <w:lang w:eastAsia="en-US"/>
              </w:rPr>
              <w:t>мм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DB0BC" w14:textId="77777777" w:rsidR="0055018B" w:rsidRPr="00B670D1" w:rsidRDefault="0055018B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 xml:space="preserve">Наружный диаметр пружины </w:t>
            </w:r>
            <w:r w:rsidRPr="00B670D1">
              <w:rPr>
                <w:bCs/>
                <w:position w:val="-14"/>
                <w:sz w:val="28"/>
                <w:szCs w:val="28"/>
                <w:lang w:eastAsia="en-US"/>
              </w:rPr>
              <w:object w:dxaOrig="390" w:dyaOrig="390" w14:anchorId="50AE3C9C">
                <v:shape id="_x0000_i1049" type="#_x0000_t75" style="width:21.75pt;height:21.75pt" o:ole="">
                  <v:imagedata r:id="rId54" o:title=""/>
                </v:shape>
                <o:OLEObject Type="Embed" ProgID="Equation.DSMT4" ShapeID="_x0000_i1049" DrawAspect="Content" ObjectID="_1588493032" r:id="rId59"/>
              </w:object>
            </w:r>
            <w:r w:rsidRPr="00B670D1">
              <w:rPr>
                <w:bCs/>
                <w:sz w:val="28"/>
                <w:szCs w:val="28"/>
                <w:lang w:val="en-US" w:eastAsia="en-US"/>
              </w:rPr>
              <w:t>,</w:t>
            </w:r>
            <w:r w:rsidRPr="00B670D1">
              <w:rPr>
                <w:bCs/>
                <w:sz w:val="28"/>
                <w:szCs w:val="28"/>
                <w:lang w:eastAsia="en-US"/>
              </w:rPr>
              <w:t xml:space="preserve"> мм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1C942" w14:textId="77777777" w:rsidR="0055018B" w:rsidRPr="00B670D1" w:rsidRDefault="0055018B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 xml:space="preserve">Жесткость одного витка </w:t>
            </w:r>
            <w:r w:rsidRPr="00B670D1">
              <w:rPr>
                <w:bCs/>
                <w:position w:val="-12"/>
                <w:sz w:val="28"/>
                <w:szCs w:val="28"/>
                <w:lang w:eastAsia="en-US"/>
              </w:rPr>
              <w:object w:dxaOrig="210" w:dyaOrig="360" w14:anchorId="47580C35">
                <v:shape id="_x0000_i1050" type="#_x0000_t75" style="width:7.5pt;height:21.75pt" o:ole="">
                  <v:imagedata r:id="rId60" o:title=""/>
                </v:shape>
                <o:OLEObject Type="Embed" ProgID="Equation.DSMT4" ShapeID="_x0000_i1050" DrawAspect="Content" ObjectID="_1588493033" r:id="rId61"/>
              </w:object>
            </w:r>
            <w:r w:rsidRPr="00B670D1">
              <w:rPr>
                <w:bCs/>
                <w:sz w:val="28"/>
                <w:szCs w:val="28"/>
                <w:lang w:eastAsia="en-US"/>
              </w:rPr>
              <w:t>, Н/мм</w:t>
            </w:r>
          </w:p>
        </w:tc>
        <w:tc>
          <w:tcPr>
            <w:tcW w:w="2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29BDB" w14:textId="77777777" w:rsidR="0055018B" w:rsidRPr="00B670D1" w:rsidRDefault="0055018B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 xml:space="preserve">Наибольший прогиб одного витка </w:t>
            </w:r>
            <w:r w:rsidRPr="00B670D1">
              <w:rPr>
                <w:bCs/>
                <w:position w:val="-12"/>
                <w:sz w:val="28"/>
                <w:szCs w:val="28"/>
                <w:lang w:eastAsia="en-US"/>
              </w:rPr>
              <w:object w:dxaOrig="390" w:dyaOrig="360" w14:anchorId="17D91770">
                <v:shape id="_x0000_i1051" type="#_x0000_t75" style="width:21.75pt;height:21.75pt" o:ole="">
                  <v:imagedata r:id="rId62" o:title=""/>
                </v:shape>
                <o:OLEObject Type="Embed" ProgID="Equation.DSMT4" ShapeID="_x0000_i1051" DrawAspect="Content" ObjectID="_1588493034" r:id="rId63"/>
              </w:object>
            </w:r>
            <w:r w:rsidRPr="00B670D1">
              <w:rPr>
                <w:bCs/>
                <w:sz w:val="28"/>
                <w:szCs w:val="28"/>
                <w:lang w:eastAsia="en-US"/>
              </w:rPr>
              <w:t>мм</w:t>
            </w:r>
          </w:p>
        </w:tc>
      </w:tr>
      <w:tr w:rsidR="0055018B" w:rsidRPr="00B670D1" w14:paraId="7D316789" w14:textId="77777777" w:rsidTr="0055018B">
        <w:trPr>
          <w:trHeight w:val="484"/>
        </w:trPr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FBB8D5" w14:textId="365B46C3" w:rsidR="0055018B" w:rsidRPr="00B670D1" w:rsidRDefault="00715690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>25</w:t>
            </w:r>
            <w:r w:rsidR="0055018B" w:rsidRPr="00B670D1">
              <w:rPr>
                <w:bCs/>
                <w:sz w:val="28"/>
                <w:szCs w:val="28"/>
                <w:lang w:eastAsia="en-US"/>
              </w:rPr>
              <w:t>.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E683F" w14:textId="4DF21AB1" w:rsidR="0055018B" w:rsidRPr="00B670D1" w:rsidRDefault="0055018B" w:rsidP="0057016A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>1.</w:t>
            </w:r>
            <w:r w:rsidR="0057016A" w:rsidRPr="00B670D1">
              <w:rPr>
                <w:bCs/>
                <w:sz w:val="28"/>
                <w:szCs w:val="28"/>
                <w:lang w:eastAsia="en-US"/>
              </w:rPr>
              <w:t>1</w:t>
            </w:r>
            <w:r w:rsidRPr="00B670D1">
              <w:rPr>
                <w:bCs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1FA72" w14:textId="7CC498B6" w:rsidR="0055018B" w:rsidRPr="00B670D1" w:rsidRDefault="007E1ADB" w:rsidP="0057016A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>14.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1E525" w14:textId="097BDD8A" w:rsidR="0055018B" w:rsidRPr="00B670D1" w:rsidRDefault="0057016A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>6.684</w:t>
            </w:r>
          </w:p>
        </w:tc>
        <w:tc>
          <w:tcPr>
            <w:tcW w:w="2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08E57" w14:textId="3929E1F7" w:rsidR="0055018B" w:rsidRPr="00B670D1" w:rsidRDefault="0057016A">
            <w:pPr>
              <w:spacing w:line="27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 w:rsidRPr="00B670D1">
              <w:rPr>
                <w:bCs/>
                <w:sz w:val="28"/>
                <w:szCs w:val="28"/>
                <w:lang w:eastAsia="en-US"/>
              </w:rPr>
              <w:t>3.741</w:t>
            </w:r>
          </w:p>
        </w:tc>
      </w:tr>
    </w:tbl>
    <w:p w14:paraId="6B5DDAFE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0AA73597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 xml:space="preserve">Т.к. диаметр вала 6мм </w:t>
      </w:r>
      <w:r w:rsidRPr="00B670D1">
        <w:rPr>
          <w:bCs/>
          <w:sz w:val="28"/>
          <w:szCs w:val="28"/>
          <w:lang w:val="en-US"/>
        </w:rPr>
        <w:t>h</w:t>
      </w:r>
      <w:r w:rsidRPr="00B670D1">
        <w:rPr>
          <w:bCs/>
          <w:sz w:val="28"/>
          <w:szCs w:val="28"/>
        </w:rPr>
        <w:t>=2мм.</w:t>
      </w:r>
    </w:p>
    <w:p w14:paraId="4BBFAA50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>Находим расчетную жесткость пружины:</w:t>
      </w:r>
    </w:p>
    <w:p w14:paraId="12F58B58" w14:textId="66E5FACE" w:rsidR="0055018B" w:rsidRPr="00B670D1" w:rsidRDefault="0055018B" w:rsidP="0055018B">
      <w:pPr>
        <w:rPr>
          <w:bCs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1.5 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6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.43 Н/мм</m:t>
          </m:r>
        </m:oMath>
      </m:oMathPara>
    </w:p>
    <w:p w14:paraId="70EF5EFF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2A1C4709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19DDFB6A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7402CE7F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>Число рабочих витков пружины определяем по формуле:</w:t>
      </w:r>
    </w:p>
    <w:p w14:paraId="2AB8D8CC" w14:textId="43E136DF" w:rsidR="0055018B" w:rsidRPr="00B670D1" w:rsidRDefault="0055018B" w:rsidP="0055018B">
      <w:pPr>
        <w:rPr>
          <w:bCs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6.68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.4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.75=3</m:t>
          </m:r>
        </m:oMath>
      </m:oMathPara>
    </w:p>
    <w:p w14:paraId="1061CAED" w14:textId="77777777" w:rsidR="0055018B" w:rsidRPr="00B670D1" w:rsidRDefault="0055018B" w:rsidP="0055018B">
      <w:pPr>
        <w:jc w:val="center"/>
        <w:rPr>
          <w:bCs/>
          <w:sz w:val="28"/>
          <w:szCs w:val="28"/>
        </w:rPr>
      </w:pPr>
    </w:p>
    <w:p w14:paraId="12B29E26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 xml:space="preserve">Уточненная жесткость: </w:t>
      </w:r>
    </w:p>
    <w:p w14:paraId="6969C62F" w14:textId="341B6973" w:rsidR="0055018B" w:rsidRPr="00B670D1" w:rsidRDefault="0055018B" w:rsidP="0055018B">
      <w:pPr>
        <w:rPr>
          <w:bCs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6.68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.28 Н/мм</m:t>
          </m:r>
        </m:oMath>
      </m:oMathPara>
    </w:p>
    <w:p w14:paraId="19E4E3A0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7CFD2FD6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18212639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>При двух нерабочих витков полное число витков находим:</w:t>
      </w:r>
    </w:p>
    <w:p w14:paraId="4AC40763" w14:textId="77777777" w:rsidR="0055018B" w:rsidRPr="00B670D1" w:rsidRDefault="000D6743" w:rsidP="0055018B">
      <w:pPr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n+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3+2=5</m:t>
        </m:r>
      </m:oMath>
      <w:r w:rsidR="0055018B" w:rsidRPr="00B670D1">
        <w:rPr>
          <w:sz w:val="28"/>
          <w:szCs w:val="28"/>
        </w:rPr>
        <w:t xml:space="preserve"> </w:t>
      </w:r>
    </w:p>
    <w:p w14:paraId="5D5C4105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373757C6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>Выполняем проверочный расчет диаметра проволоки пружины:</w:t>
      </w:r>
    </w:p>
    <w:p w14:paraId="612F238A" w14:textId="77777777" w:rsidR="0055018B" w:rsidRPr="00B670D1" w:rsidRDefault="000D6743" w:rsidP="0055018B">
      <w:pPr>
        <w:rPr>
          <w:bCs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*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*i*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π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</m:d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14:paraId="68735273" w14:textId="42B2C764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 xml:space="preserve">Где   </w:t>
      </w:r>
      <m:oMath>
        <m:r>
          <w:rPr>
            <w:rFonts w:ascii="Cambria Math" w:hAnsi="Cambria Math"/>
            <w:sz w:val="28"/>
            <w:szCs w:val="28"/>
          </w:rPr>
          <m:t>i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1.10</m:t>
            </m:r>
          </m:den>
        </m:f>
        <m:r>
          <w:rPr>
            <w:rFonts w:ascii="Cambria Math" w:hAnsi="Cambria Math"/>
            <w:sz w:val="28"/>
            <w:szCs w:val="28"/>
          </w:rPr>
          <m:t>=16.36;</m:t>
        </m:r>
      </m:oMath>
      <w:r w:rsidRPr="00B670D1">
        <w:rPr>
          <w:bCs/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k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i-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i-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*16.36-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*16.36-4</m:t>
            </m:r>
          </m:den>
        </m:f>
        <m:r>
          <w:rPr>
            <w:rFonts w:ascii="Cambria Math" w:hAnsi="Cambria Math"/>
            <w:sz w:val="28"/>
            <w:szCs w:val="28"/>
          </w:rPr>
          <m:t>=1.04</m:t>
        </m:r>
      </m:oMath>
    </w:p>
    <w:p w14:paraId="2B2F0681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 xml:space="preserve">Выбираем материал из ряда сталей для упругих элементов – сталь 60С2А (ГОСТ 14959-79) ; </w:t>
      </w:r>
      <w:r w:rsidRPr="00B670D1">
        <w:rPr>
          <w:bCs/>
          <w:sz w:val="28"/>
          <w:szCs w:val="28"/>
          <w:lang w:val="en-US"/>
        </w:rPr>
        <w:t>R</w:t>
      </w:r>
      <w:r w:rsidRPr="00B670D1">
        <w:rPr>
          <w:bCs/>
          <w:sz w:val="28"/>
          <w:szCs w:val="28"/>
        </w:rPr>
        <w:t xml:space="preserve">м=2450 МПа,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0.5*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.5*2450=1225 МПа, </m:t>
        </m:r>
      </m:oMath>
    </w:p>
    <w:p w14:paraId="46195EF3" w14:textId="77777777" w:rsidR="0055018B" w:rsidRPr="00B670D1" w:rsidRDefault="000D6743" w:rsidP="0055018B">
      <w:pPr>
        <w:rPr>
          <w:bCs/>
          <w:i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816.7 МПа</m:t>
          </m:r>
        </m:oMath>
      </m:oMathPara>
    </w:p>
    <w:p w14:paraId="565C732F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>Тогда</w:t>
      </w:r>
    </w:p>
    <w:p w14:paraId="33BBA2EC" w14:textId="2D96F3CB" w:rsidR="0055018B" w:rsidRPr="00B670D1" w:rsidRDefault="000D6743" w:rsidP="0055018B">
      <w:pPr>
        <w:rPr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*25*11.25*1.0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π*816.7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0.96 мм</m:t>
          </m:r>
        </m:oMath>
      </m:oMathPara>
    </w:p>
    <w:p w14:paraId="40661133" w14:textId="1405C9D9" w:rsidR="0055018B" w:rsidRPr="00B670D1" w:rsidRDefault="000D6743" w:rsidP="0055018B">
      <w:pPr>
        <w:rPr>
          <w:bCs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=1.10&gt;</m:t>
              </m:r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96</m:t>
          </m:r>
        </m:oMath>
      </m:oMathPara>
    </w:p>
    <w:p w14:paraId="26AEA6B9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>Вычислим деформации пружин:</w:t>
      </w:r>
    </w:p>
    <w:p w14:paraId="153ECED7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2591DA76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lastRenderedPageBreak/>
        <w:tab/>
      </w:r>
    </w:p>
    <w:p w14:paraId="677697DD" w14:textId="118A5B5E" w:rsidR="0055018B" w:rsidRPr="00B670D1" w:rsidRDefault="000D6743" w:rsidP="0055018B">
      <w:pPr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        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16.5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.28</m:t>
            </m:r>
          </m:den>
        </m:f>
      </m:oMath>
      <w:r w:rsidR="0055018B" w:rsidRPr="00B670D1">
        <w:rPr>
          <w:bCs/>
          <w:sz w:val="28"/>
          <w:szCs w:val="28"/>
        </w:rPr>
        <w:t xml:space="preserve"> =7.</w:t>
      </w:r>
      <w:r w:rsidR="00715690" w:rsidRPr="00B670D1">
        <w:rPr>
          <w:bCs/>
          <w:sz w:val="28"/>
          <w:szCs w:val="28"/>
        </w:rPr>
        <w:t>1</w:t>
      </w:r>
      <w:r w:rsidR="0055018B" w:rsidRPr="00B670D1">
        <w:rPr>
          <w:bCs/>
          <w:sz w:val="28"/>
          <w:szCs w:val="28"/>
        </w:rPr>
        <w:t>мм - предварительная деформация пружины;</w:t>
      </w:r>
    </w:p>
    <w:p w14:paraId="4BACDF90" w14:textId="0624DF6C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21.5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.28</m:t>
            </m:r>
          </m:den>
        </m:f>
      </m:oMath>
      <w:r w:rsidRPr="00B670D1">
        <w:rPr>
          <w:bCs/>
          <w:sz w:val="28"/>
          <w:szCs w:val="28"/>
        </w:rPr>
        <w:t xml:space="preserve"> =9.</w:t>
      </w:r>
      <w:r w:rsidR="00715690" w:rsidRPr="00B670D1">
        <w:rPr>
          <w:bCs/>
          <w:sz w:val="28"/>
          <w:szCs w:val="28"/>
        </w:rPr>
        <w:t>23</w:t>
      </w:r>
      <w:r w:rsidRPr="00B670D1">
        <w:rPr>
          <w:bCs/>
          <w:sz w:val="28"/>
          <w:szCs w:val="28"/>
        </w:rPr>
        <w:t xml:space="preserve"> мм - рабочая деформация пружины;</w:t>
      </w:r>
    </w:p>
    <w:p w14:paraId="42096ED4" w14:textId="35B276DE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.28</m:t>
            </m:r>
          </m:den>
        </m:f>
      </m:oMath>
      <w:r w:rsidRPr="00B670D1">
        <w:rPr>
          <w:bCs/>
          <w:sz w:val="28"/>
          <w:szCs w:val="28"/>
        </w:rPr>
        <w:t xml:space="preserve"> =1</w:t>
      </w:r>
      <w:r w:rsidR="00715690" w:rsidRPr="00B670D1">
        <w:rPr>
          <w:bCs/>
          <w:sz w:val="28"/>
          <w:szCs w:val="28"/>
        </w:rPr>
        <w:t>0</w:t>
      </w:r>
      <w:r w:rsidRPr="00B670D1">
        <w:rPr>
          <w:bCs/>
          <w:sz w:val="28"/>
          <w:szCs w:val="28"/>
        </w:rPr>
        <w:t>.</w:t>
      </w:r>
      <w:r w:rsidR="00715690" w:rsidRPr="00B670D1">
        <w:rPr>
          <w:bCs/>
          <w:sz w:val="28"/>
          <w:szCs w:val="28"/>
        </w:rPr>
        <w:t>96</w:t>
      </w:r>
      <w:r w:rsidRPr="00B670D1">
        <w:rPr>
          <w:bCs/>
          <w:sz w:val="28"/>
          <w:szCs w:val="28"/>
        </w:rPr>
        <w:t xml:space="preserve"> мм - максимальная деформация пружины.</w:t>
      </w:r>
    </w:p>
    <w:p w14:paraId="7EED9AD8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7C5A5CE2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>Длины пружин:</w:t>
      </w:r>
    </w:p>
    <w:p w14:paraId="31AA333A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697C0BEA" w14:textId="77777777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</w:r>
    </w:p>
    <w:p w14:paraId="56E1F3A9" w14:textId="3F8A61F5" w:rsidR="0055018B" w:rsidRPr="00B670D1" w:rsidRDefault="000D6743" w:rsidP="0055018B">
      <w:pPr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1-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d=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+1-1.5</m:t>
            </m:r>
          </m:e>
        </m:d>
        <m:r>
          <w:rPr>
            <w:rFonts w:ascii="Cambria Math" w:hAnsi="Cambria Math"/>
            <w:sz w:val="28"/>
            <w:szCs w:val="28"/>
          </w:rPr>
          <m:t>*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1.10</m:t>
        </m:r>
        <m:r>
          <w:rPr>
            <w:rFonts w:ascii="Cambria Math" w:hAnsi="Cambria Math"/>
            <w:sz w:val="28"/>
            <w:szCs w:val="28"/>
          </w:rPr>
          <m:t>=4.95 мм</m:t>
        </m:r>
      </m:oMath>
      <w:r w:rsidR="0055018B" w:rsidRPr="00B670D1">
        <w:rPr>
          <w:bCs/>
          <w:sz w:val="28"/>
          <w:szCs w:val="28"/>
        </w:rPr>
        <w:t xml:space="preserve">- длина пружины при максимальной </w:t>
      </w:r>
      <w:r w:rsidR="0055018B" w:rsidRPr="00B670D1">
        <w:rPr>
          <w:bCs/>
          <w:sz w:val="28"/>
          <w:szCs w:val="28"/>
        </w:rPr>
        <w:tab/>
        <w:t>деформации;</w:t>
      </w:r>
    </w:p>
    <w:p w14:paraId="354D8A90" w14:textId="086C2D3F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4.95+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10.96 </m:t>
        </m:r>
        <m:r>
          <w:rPr>
            <w:rFonts w:ascii="Cambria Math" w:hAnsi="Cambria Math"/>
            <w:sz w:val="28"/>
            <w:szCs w:val="28"/>
          </w:rPr>
          <m:t>=15.91 мм</m:t>
        </m:r>
      </m:oMath>
      <w:r w:rsidRPr="00B670D1">
        <w:rPr>
          <w:bCs/>
          <w:sz w:val="28"/>
          <w:szCs w:val="28"/>
        </w:rPr>
        <w:t>- длина пружины в свободном состоянии;</w:t>
      </w:r>
    </w:p>
    <w:p w14:paraId="7AC98CED" w14:textId="03DE6370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5.91-7.1=8.81 мм</m:t>
        </m:r>
      </m:oMath>
      <w:r w:rsidRPr="00B670D1">
        <w:rPr>
          <w:bCs/>
          <w:sz w:val="28"/>
          <w:szCs w:val="28"/>
        </w:rPr>
        <w:t xml:space="preserve"> - длина пружины при предварительной деформации;</w:t>
      </w:r>
    </w:p>
    <w:p w14:paraId="21305F67" w14:textId="536FD51C" w:rsidR="0055018B" w:rsidRPr="00B670D1" w:rsidRDefault="0055018B" w:rsidP="0055018B">
      <w:pPr>
        <w:rPr>
          <w:bCs/>
          <w:sz w:val="28"/>
          <w:szCs w:val="28"/>
        </w:rPr>
      </w:pPr>
      <w:r w:rsidRPr="00B670D1">
        <w:rPr>
          <w:b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5.91-9.23=6.68мм</m:t>
        </m:r>
      </m:oMath>
      <w:r w:rsidRPr="00B670D1">
        <w:rPr>
          <w:bCs/>
          <w:sz w:val="28"/>
          <w:szCs w:val="28"/>
        </w:rPr>
        <w:t xml:space="preserve"> - длина пружины при рабочей деформации; </w:t>
      </w:r>
    </w:p>
    <w:p w14:paraId="57C8BD45" w14:textId="77777777" w:rsidR="0055018B" w:rsidRPr="00B670D1" w:rsidRDefault="0055018B" w:rsidP="0055018B">
      <w:pPr>
        <w:rPr>
          <w:bCs/>
          <w:sz w:val="28"/>
          <w:szCs w:val="28"/>
        </w:rPr>
      </w:pPr>
    </w:p>
    <w:p w14:paraId="4B11EB83" w14:textId="38192F1B" w:rsidR="0055018B" w:rsidRPr="00B670D1" w:rsidRDefault="0055018B" w:rsidP="0055018B">
      <w:pPr>
        <w:rPr>
          <w:sz w:val="28"/>
          <w:szCs w:val="28"/>
        </w:rPr>
      </w:pPr>
      <w:r w:rsidRPr="00B670D1">
        <w:rPr>
          <w:bCs/>
          <w:sz w:val="28"/>
          <w:szCs w:val="28"/>
        </w:rPr>
        <w:tab/>
        <w:t>Шаг пружины:</w:t>
      </w:r>
      <m:oMath>
        <m:r>
          <w:rPr>
            <w:rFonts w:ascii="Cambria Math" w:hAnsi="Cambria Math"/>
            <w:sz w:val="28"/>
            <w:szCs w:val="28"/>
          </w:rPr>
          <m:t xml:space="preserve">  t=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+d=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3.741</m:t>
        </m:r>
        <m:r>
          <w:rPr>
            <w:rFonts w:ascii="Cambria Math" w:hAnsi="Cambria Math"/>
            <w:sz w:val="28"/>
            <w:szCs w:val="28"/>
          </w:rPr>
          <m:t>+1.10=4.841 мм</m:t>
        </m:r>
      </m:oMath>
    </w:p>
    <w:p w14:paraId="2B20A145" w14:textId="204DBB1D" w:rsidR="00101343" w:rsidRPr="00B670D1" w:rsidRDefault="00101343" w:rsidP="00DE0F3D">
      <w:pPr>
        <w:jc w:val="center"/>
        <w:rPr>
          <w:sz w:val="28"/>
          <w:szCs w:val="28"/>
        </w:rPr>
      </w:pPr>
    </w:p>
    <w:p w14:paraId="52B24578" w14:textId="23B3C9A1" w:rsidR="00FB674B" w:rsidRPr="00B670D1" w:rsidRDefault="00FB674B" w:rsidP="00177AD0">
      <w:pPr>
        <w:pStyle w:val="2"/>
        <w:rPr>
          <w:color w:val="000000"/>
          <w:sz w:val="28"/>
          <w:szCs w:val="28"/>
        </w:rPr>
      </w:pPr>
    </w:p>
    <w:p w14:paraId="0E2A8509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7" w:name="_Toc513558545"/>
      <w:r w:rsidRPr="00B670D1">
        <w:rPr>
          <w:rFonts w:eastAsiaTheme="minorEastAsia"/>
          <w:sz w:val="28"/>
          <w:szCs w:val="28"/>
        </w:rPr>
        <w:t>Проверочные расчеты</w:t>
      </w:r>
      <w:bookmarkEnd w:id="7"/>
    </w:p>
    <w:p w14:paraId="103E537C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Условие правильности выбора двигателя:</w:t>
      </w:r>
    </w:p>
    <w:p w14:paraId="42156BC7" w14:textId="5287C650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/>
          </m:sSub>
          <m:r>
            <w:rPr>
              <w:rFonts w:ascii="Cambria Math" w:eastAsiaTheme="minorEastAsia" w:hAnsi="Cambria Math"/>
              <w:sz w:val="28"/>
              <w:szCs w:val="28"/>
            </w:rPr>
            <m:t>≥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т.пр.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дин.пр.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</m:sup>
          </m:sSubSup>
        </m:oMath>
      </m:oMathPara>
    </w:p>
    <w:p w14:paraId="4AD47FD1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f=0.06</m:t>
        </m:r>
      </m:oMath>
      <w:r w:rsidRPr="00B670D1">
        <w:rPr>
          <w:rFonts w:eastAsiaTheme="minorEastAsia"/>
          <w:sz w:val="28"/>
          <w:szCs w:val="28"/>
        </w:rPr>
        <w:t xml:space="preserve">  - материал колес сталь</w:t>
      </w:r>
    </w:p>
    <w:p w14:paraId="55385C8D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εν=1.5</m:t>
        </m:r>
      </m:oMath>
      <w:r w:rsidRPr="00B670D1">
        <w:rPr>
          <w:rFonts w:eastAsiaTheme="minorEastAsia"/>
          <w:sz w:val="28"/>
          <w:szCs w:val="28"/>
        </w:rPr>
        <w:t xml:space="preserve">  - коэффициент перекрытия</w:t>
      </w:r>
      <w:r w:rsidRPr="00B670D1">
        <w:rPr>
          <w:rFonts w:eastAsiaTheme="minorEastAsia"/>
          <w:sz w:val="28"/>
          <w:szCs w:val="28"/>
        </w:rPr>
        <w:tab/>
      </w:r>
      <w:r w:rsidRPr="00B670D1">
        <w:rPr>
          <w:rFonts w:eastAsiaTheme="minorEastAsia"/>
          <w:sz w:val="28"/>
          <w:szCs w:val="28"/>
        </w:rPr>
        <w:tab/>
      </w:r>
    </w:p>
    <w:p w14:paraId="6E436F14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пор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.995</m:t>
        </m:r>
      </m:oMath>
      <w:r w:rsidR="00FB674B" w:rsidRPr="00B670D1">
        <w:rPr>
          <w:rFonts w:eastAsiaTheme="minorEastAsia"/>
          <w:sz w:val="28"/>
          <w:szCs w:val="28"/>
        </w:rPr>
        <w:t xml:space="preserve">  - кпд опоры</w:t>
      </w:r>
    </w:p>
    <w:p w14:paraId="2C0934A6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78358ACF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+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+1</m:t>
                </m:r>
              </m:sub>
            </m:sSub>
          </m:den>
        </m:f>
      </m:oMath>
      <w:r w:rsidR="00FB674B" w:rsidRPr="00B670D1">
        <w:rPr>
          <w:rFonts w:eastAsiaTheme="minorEastAsia"/>
          <w:sz w:val="28"/>
          <w:szCs w:val="28"/>
        </w:rPr>
        <w:t xml:space="preserve"> </w:t>
      </w:r>
    </w:p>
    <w:p w14:paraId="391B247B" w14:textId="2D8835B4" w:rsidR="00FB674B" w:rsidRPr="00B670D1" w:rsidRDefault="000D6743" w:rsidP="00FB674B">
      <w:pPr>
        <w:tabs>
          <w:tab w:val="left" w:pos="0"/>
        </w:tabs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*54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98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4.90 Н</m:t>
          </m:r>
        </m:oMath>
      </m:oMathPara>
    </w:p>
    <w:p w14:paraId="61535122" w14:textId="5800A38A" w:rsidR="00FB674B" w:rsidRPr="00B670D1" w:rsidRDefault="000D6743" w:rsidP="00FB674B">
      <w:pPr>
        <w:tabs>
          <w:tab w:val="left" w:pos="0"/>
        </w:tabs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*95.47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92.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.05 Н</m:t>
          </m:r>
        </m:oMath>
      </m:oMathPara>
    </w:p>
    <w:p w14:paraId="545C6602" w14:textId="6D441C94" w:rsidR="00FB674B" w:rsidRPr="00B670D1" w:rsidRDefault="000D6743" w:rsidP="00FB674B">
      <w:pPr>
        <w:tabs>
          <w:tab w:val="left" w:pos="0"/>
        </w:tabs>
        <w:jc w:val="center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*17.89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75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0.31 Н</m:t>
          </m:r>
        </m:oMath>
      </m:oMathPara>
    </w:p>
    <w:p w14:paraId="77C240B3" w14:textId="77777777" w:rsidR="00FB674B" w:rsidRPr="00B670D1" w:rsidRDefault="000D6743" w:rsidP="00FB674B">
      <w:pPr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0.174</m:t>
              </m:r>
            </m:den>
          </m:f>
        </m:oMath>
      </m:oMathPara>
    </w:p>
    <w:p w14:paraId="72391B65" w14:textId="0853FE5A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4.9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+2.9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.9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1.54</m:t>
          </m:r>
        </m:oMath>
      </m:oMathPara>
    </w:p>
    <w:p w14:paraId="13DCE203" w14:textId="0E10F8B8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.05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+2.9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.05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3.24</m:t>
          </m:r>
        </m:oMath>
      </m:oMathPara>
    </w:p>
    <w:p w14:paraId="1BD74B5C" w14:textId="3B977B58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2.9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0.31+2.9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0.31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+0.17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6.59</m:t>
          </m:r>
        </m:oMath>
      </m:oMathPara>
    </w:p>
    <w:p w14:paraId="2D72B9BA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одш(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,i+1)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-0.5*π*εν*f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i+1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1-0.1413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i+1</m:t>
                      </m:r>
                    </m:sub>
                  </m:sSub>
                </m:den>
              </m:f>
            </m:e>
          </m:d>
        </m:oMath>
      </m:oMathPara>
    </w:p>
    <w:p w14:paraId="254BDBFB" w14:textId="175CA313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одш56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-0.1413*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1.245</m:t>
          </m:r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4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40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0.989</m:t>
          </m:r>
        </m:oMath>
      </m:oMathPara>
    </w:p>
    <w:p w14:paraId="6A42E3A1" w14:textId="5A139F76" w:rsidR="00FB674B" w:rsidRPr="00B670D1" w:rsidRDefault="000D6743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одш3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-0.1413*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2.226</m:t>
          </m:r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4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32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0.976</m:t>
          </m:r>
        </m:oMath>
      </m:oMathPara>
    </w:p>
    <w:p w14:paraId="23238137" w14:textId="07FAD10D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одш1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-0.1413*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5.218</m:t>
          </m:r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4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25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0.95</m:t>
          </m:r>
        </m:oMath>
      </m:oMathPara>
    </w:p>
    <w:p w14:paraId="2420D9C6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т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т(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i+1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опор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одш</m:t>
                  </m:r>
                </m:sub>
              </m:sSub>
            </m:den>
          </m:f>
        </m:oMath>
      </m:oMathPara>
    </w:p>
    <w:p w14:paraId="1B4F3CA6" w14:textId="3EA7D744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т3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4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5.83*0.995*0.98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07.94 Н*мм</m:t>
          </m:r>
        </m:oMath>
      </m:oMathPara>
    </w:p>
    <w:p w14:paraId="49D67D3A" w14:textId="17EA8F7A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т2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95.47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5.5*0.995*0.97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3.58 Н*мм</m:t>
          </m:r>
        </m:oMath>
      </m:oMathPara>
    </w:p>
    <w:p w14:paraId="448EFA81" w14:textId="71DE394A" w:rsidR="00FB674B" w:rsidRPr="00B670D1" w:rsidRDefault="000D6743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т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7.89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5.2*0.995*0.95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5.34 Н*мм</m:t>
          </m:r>
        </m:oMath>
      </m:oMathPara>
    </w:p>
    <w:p w14:paraId="3C2CF7F0" w14:textId="77777777" w:rsidR="00FB674B" w:rsidRPr="00B670D1" w:rsidRDefault="00FB674B" w:rsidP="00FB674B">
      <w:pPr>
        <w:rPr>
          <w:rFonts w:eastAsiaTheme="minorEastAsia"/>
          <w:sz w:val="28"/>
          <w:szCs w:val="28"/>
          <w:lang w:val="en-US"/>
        </w:rPr>
      </w:pPr>
      <w:r w:rsidRPr="00B670D1">
        <w:rPr>
          <w:rFonts w:eastAsiaTheme="minorEastAsia"/>
          <w:sz w:val="28"/>
          <w:szCs w:val="28"/>
          <w:lang w:val="en-US"/>
        </w:rPr>
        <w:t xml:space="preserve">2. </w:t>
      </w:r>
      <w:r w:rsidRPr="00B670D1">
        <w:rPr>
          <w:rFonts w:eastAsiaTheme="minorEastAsia"/>
          <w:sz w:val="28"/>
          <w:szCs w:val="28"/>
          <w:lang w:val="en-US"/>
        </w:rPr>
        <w:tab/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ин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*</m:t>
            </m:r>
          </m:sup>
        </m:sSubSup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*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*ε</m:t>
        </m:r>
      </m:oMath>
    </w:p>
    <w:p w14:paraId="24307A32" w14:textId="713A41B1" w:rsidR="00FB674B" w:rsidRPr="00B670D1" w:rsidRDefault="00FB674B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ε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.5*75=112.5</m:t>
          </m:r>
        </m:oMath>
      </m:oMathPara>
    </w:p>
    <w:p w14:paraId="72CC98FE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1.5</m:t>
          </m:r>
        </m:oMath>
      </m:oMathPara>
    </w:p>
    <w:p w14:paraId="2E163765" w14:textId="21DE8699" w:rsidR="00FB674B" w:rsidRPr="00B670D1" w:rsidRDefault="00FB674B" w:rsidP="00FB674B">
      <w:pPr>
        <w:rPr>
          <w:rFonts w:eastAsiaTheme="minorEastAsia"/>
          <w:i/>
          <w:sz w:val="28"/>
          <w:szCs w:val="28"/>
        </w:rPr>
      </w:pPr>
      <w:r w:rsidRPr="00B670D1">
        <w:rPr>
          <w:rFonts w:eastAsiaTheme="minorEastAsia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75</m:t>
        </m:r>
      </m:oMath>
    </w:p>
    <w:p w14:paraId="2557DF8E" w14:textId="77777777" w:rsidR="00FB674B" w:rsidRPr="00B670D1" w:rsidRDefault="000D6743" w:rsidP="00FB674B">
      <w:pPr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J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*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ред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den>
          </m:f>
        </m:oMath>
      </m:oMathPara>
    </w:p>
    <w:p w14:paraId="37281777" w14:textId="77777777" w:rsidR="00FB674B" w:rsidRPr="00B670D1" w:rsidRDefault="00FB674B" w:rsidP="00FB674B">
      <w:pPr>
        <w:rPr>
          <w:rFonts w:eastAsiaTheme="minorEastAsia"/>
          <w:sz w:val="28"/>
          <w:szCs w:val="28"/>
          <w:lang w:val="en-US"/>
        </w:rPr>
      </w:pPr>
      <w:r w:rsidRPr="00B670D1">
        <w:rPr>
          <w:sz w:val="28"/>
          <w:szCs w:val="28"/>
          <w:lang w:val="en-US"/>
        </w:rPr>
        <w:t xml:space="preserve">Jp = </w:t>
      </w:r>
      <m:oMath>
        <m:r>
          <w:rPr>
            <w:rFonts w:ascii="Cambria Math" w:eastAsiaTheme="minorEastAsia" w:hAnsi="Cambria Math"/>
            <w:sz w:val="28"/>
            <w:szCs w:val="28"/>
            <w:lang w:val="en-US" w:eastAsia="en-US"/>
          </w:rPr>
          <m:t>1.7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 w:eastAsia="en-US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 w:eastAsia="en-US"/>
              </w:rPr>
              <m:t>-6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eastAsia="en-US"/>
          </w:rPr>
          <m:t>кг</m:t>
        </m:r>
        <m:r>
          <w:rPr>
            <w:rFonts w:ascii="Cambria Math" w:eastAsiaTheme="minorEastAsia" w:hAnsi="Cambria Math"/>
            <w:sz w:val="28"/>
            <w:szCs w:val="28"/>
            <w:lang w:val="en-US" w:eastAsia="en-US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  <m:t>м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 w:eastAsia="en-US"/>
              </w:rPr>
              <m:t>2</m:t>
            </m:r>
          </m:sup>
        </m:sSup>
      </m:oMath>
    </w:p>
    <w:p w14:paraId="1818F1A5" w14:textId="64DCA409" w:rsidR="00FB674B" w:rsidRPr="00B670D1" w:rsidRDefault="00FB674B" w:rsidP="00FB674B">
      <w:pPr>
        <w:jc w:val="both"/>
        <w:rPr>
          <w:rFonts w:eastAsiaTheme="minorEastAsia"/>
          <w:sz w:val="28"/>
          <w:szCs w:val="28"/>
          <w:lang w:val="en-US"/>
        </w:rPr>
      </w:pPr>
      <w:r w:rsidRPr="00B670D1">
        <w:rPr>
          <w:rFonts w:eastAsiaTheme="minorEastAsia"/>
          <w:sz w:val="28"/>
          <w:szCs w:val="28"/>
          <w:lang w:val="en-US"/>
        </w:rPr>
        <w:t>J</w:t>
      </w:r>
      <w:r w:rsidRPr="00B670D1">
        <w:rPr>
          <w:rFonts w:eastAsiaTheme="minorEastAsia"/>
          <w:sz w:val="28"/>
          <w:szCs w:val="28"/>
        </w:rPr>
        <w:t>н</w:t>
      </w:r>
      <w:r w:rsidR="00302CD3" w:rsidRPr="00B670D1">
        <w:rPr>
          <w:rFonts w:eastAsiaTheme="minorEastAsia"/>
          <w:sz w:val="28"/>
          <w:szCs w:val="28"/>
          <w:lang w:val="en-US"/>
        </w:rPr>
        <w:t>=0.038</w:t>
      </w:r>
      <w:r w:rsidRPr="00B670D1">
        <w:rPr>
          <w:rFonts w:eastAsiaTheme="minorEastAsia"/>
          <w:sz w:val="28"/>
          <w:szCs w:val="28"/>
          <w:lang w:val="en-US"/>
        </w:rPr>
        <w:t xml:space="preserve"> </w:t>
      </w:r>
      <w:r w:rsidRPr="00B670D1">
        <w:rPr>
          <w:rFonts w:eastAsiaTheme="minorEastAsia"/>
          <w:sz w:val="28"/>
          <w:szCs w:val="28"/>
        </w:rPr>
        <w:t>кг</w:t>
      </w:r>
      <w:r w:rsidRPr="00B670D1">
        <w:rPr>
          <w:rFonts w:eastAsiaTheme="minorEastAsia"/>
          <w:sz w:val="28"/>
          <w:szCs w:val="28"/>
          <w:lang w:val="en-US"/>
        </w:rPr>
        <w:t>*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</m:t>
            </m:r>
          </m:sup>
        </m:sSup>
      </m:oMath>
    </w:p>
    <w:p w14:paraId="0FFB1060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ред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+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4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4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6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6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2DAFE6A7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  <w:lang w:val="en-US"/>
        </w:rPr>
      </w:pPr>
      <w:r w:rsidRPr="00B670D1">
        <w:rPr>
          <w:rFonts w:eastAsiaTheme="minorEastAsia"/>
          <w:sz w:val="28"/>
          <w:szCs w:val="28"/>
        </w:rPr>
        <w:t>где</w:t>
      </w:r>
      <w:r w:rsidRPr="00B670D1">
        <w:rPr>
          <w:rFonts w:eastAsiaTheme="minorEastAsia"/>
          <w:sz w:val="28"/>
          <w:szCs w:val="28"/>
          <w:lang w:val="en-US"/>
        </w:rPr>
        <w:t xml:space="preserve">: </w:t>
      </w:r>
    </w:p>
    <w:p w14:paraId="50305BD9" w14:textId="77777777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5.2</m:t>
          </m:r>
        </m:oMath>
      </m:oMathPara>
    </w:p>
    <w:p w14:paraId="6A408319" w14:textId="5659A3D3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4</m:t>
            </m:r>
          </m:sub>
        </m:sSub>
      </m:oMath>
      <w:r w:rsidR="00FB674B" w:rsidRPr="00B670D1">
        <w:rPr>
          <w:rFonts w:eastAsiaTheme="minorEastAsia"/>
          <w:sz w:val="28"/>
          <w:szCs w:val="28"/>
          <w:lang w:val="en-US"/>
        </w:rPr>
        <w:t>=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*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34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=5.2*5.5=14.75</m:t>
        </m:r>
      </m:oMath>
    </w:p>
    <w:p w14:paraId="47F24C2B" w14:textId="0F0ABE4A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6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56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3.541*4.167*5.083=75.00</m:t>
          </m:r>
        </m:oMath>
      </m:oMathPara>
    </w:p>
    <w:p w14:paraId="3560F1A7" w14:textId="77777777" w:rsidR="00FB674B" w:rsidRPr="00B670D1" w:rsidRDefault="00FB674B" w:rsidP="00FB674B">
      <w:pPr>
        <w:pStyle w:val="ac"/>
        <w:spacing w:line="240" w:lineRule="auto"/>
        <w:ind w:left="141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670D1">
        <w:rPr>
          <w:rFonts w:ascii="Times New Roman" w:hAnsi="Times New Roman" w:cs="Times New Roman"/>
          <w:sz w:val="28"/>
          <w:szCs w:val="28"/>
          <w:lang w:val="en-US"/>
        </w:rPr>
        <w:tab/>
        <w:t>Ji</w:t>
      </w:r>
      <w:r w:rsidRPr="00B670D1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</m:oMath>
      <w:r w:rsidRPr="00B670D1">
        <w:rPr>
          <w:rFonts w:ascii="Times New Roman" w:hAnsi="Times New Roman" w:cs="Times New Roman"/>
          <w:sz w:val="28"/>
          <w:szCs w:val="28"/>
          <w:lang w:val="en-US"/>
        </w:rPr>
        <w:t>π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</m:oMath>
      <w:r w:rsidRPr="00B670D1">
        <w:rPr>
          <w:rFonts w:ascii="Times New Roman" w:hAnsi="Times New Roman" w:cs="Times New Roman"/>
          <w:sz w:val="28"/>
          <w:szCs w:val="28"/>
          <w:lang w:val="en-US"/>
        </w:rPr>
        <w:t>bi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</m:oMath>
      <w:r w:rsidRPr="00B670D1">
        <w:rPr>
          <w:rFonts w:ascii="Times New Roman" w:hAnsi="Times New Roman" w:cs="Times New Roman"/>
          <w:sz w:val="28"/>
          <w:szCs w:val="28"/>
          <w:lang w:val="en-US"/>
        </w:rPr>
        <w:t>ρi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i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2</m:t>
            </m:r>
          </m:sup>
        </m:sSup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, где:</w:t>
      </w:r>
    </w:p>
    <w:p w14:paraId="632359F3" w14:textId="77777777" w:rsidR="00FB674B" w:rsidRPr="00B670D1" w:rsidRDefault="00FB674B" w:rsidP="00FB674B">
      <w:pPr>
        <w:pStyle w:val="ac"/>
        <w:spacing w:line="240" w:lineRule="auto"/>
        <w:ind w:left="141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670D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670D1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ш</m:t>
            </m:r>
          </m:sub>
        </m:sSub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ρ1=ρ3=ρ5=ρ7=7,826 г/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</m:oMath>
    </w:p>
    <w:p w14:paraId="5E3EA7A7" w14:textId="77777777" w:rsidR="00FB674B" w:rsidRPr="00B670D1" w:rsidRDefault="00FB674B" w:rsidP="00FB674B">
      <w:pPr>
        <w:pStyle w:val="ac"/>
        <w:spacing w:line="240" w:lineRule="auto"/>
        <w:ind w:left="141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670D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670D1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</m:t>
            </m:r>
          </m:sub>
        </m:sSub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=ρ2=ρ4=ρ6=ρ8=7,85 г/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</m:oMath>
    </w:p>
    <w:p w14:paraId="24B28C7C" w14:textId="77777777" w:rsidR="00FB674B" w:rsidRPr="00B670D1" w:rsidRDefault="00FB674B" w:rsidP="00FB674B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ab/>
        <w:t xml:space="preserve">Рассчитаем значения по этим формулам: </w:t>
      </w:r>
    </w:p>
    <w:tbl>
      <w:tblPr>
        <w:tblStyle w:val="af0"/>
        <w:tblW w:w="0" w:type="auto"/>
        <w:tblInd w:w="0" w:type="dxa"/>
        <w:tblLook w:val="04A0" w:firstRow="1" w:lastRow="0" w:firstColumn="1" w:lastColumn="0" w:noHBand="0" w:noVBand="1"/>
      </w:tblPr>
      <w:tblGrid>
        <w:gridCol w:w="1861"/>
        <w:gridCol w:w="846"/>
        <w:gridCol w:w="1126"/>
        <w:gridCol w:w="846"/>
        <w:gridCol w:w="1056"/>
        <w:gridCol w:w="846"/>
        <w:gridCol w:w="1126"/>
      </w:tblGrid>
      <w:tr w:rsidR="00FB674B" w:rsidRPr="00B670D1" w14:paraId="33C0625E" w14:textId="77777777" w:rsidTr="00FB674B">
        <w:tc>
          <w:tcPr>
            <w:tcW w:w="1861" w:type="dxa"/>
          </w:tcPr>
          <w:p w14:paraId="70C42A37" w14:textId="77777777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14:paraId="30947086" w14:textId="77777777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1</w:t>
            </w:r>
          </w:p>
        </w:tc>
        <w:tc>
          <w:tcPr>
            <w:tcW w:w="1126" w:type="dxa"/>
          </w:tcPr>
          <w:p w14:paraId="49AD97ED" w14:textId="77777777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2</w:t>
            </w:r>
          </w:p>
        </w:tc>
        <w:tc>
          <w:tcPr>
            <w:tcW w:w="846" w:type="dxa"/>
          </w:tcPr>
          <w:p w14:paraId="23AA315F" w14:textId="77777777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3</w:t>
            </w:r>
          </w:p>
        </w:tc>
        <w:tc>
          <w:tcPr>
            <w:tcW w:w="1056" w:type="dxa"/>
          </w:tcPr>
          <w:p w14:paraId="5334CDEC" w14:textId="77777777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4</w:t>
            </w:r>
          </w:p>
        </w:tc>
        <w:tc>
          <w:tcPr>
            <w:tcW w:w="846" w:type="dxa"/>
          </w:tcPr>
          <w:p w14:paraId="2BCCAA5B" w14:textId="77777777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</w:tcPr>
          <w:p w14:paraId="65B033CE" w14:textId="77777777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6</w:t>
            </w:r>
          </w:p>
        </w:tc>
      </w:tr>
      <w:tr w:rsidR="00FB674B" w:rsidRPr="00B670D1" w14:paraId="55D564B2" w14:textId="77777777" w:rsidTr="00FB674B">
        <w:tc>
          <w:tcPr>
            <w:tcW w:w="1861" w:type="dxa"/>
          </w:tcPr>
          <w:p w14:paraId="768A85A3" w14:textId="4A0E7D79" w:rsidR="00FB674B" w:rsidRPr="00B670D1" w:rsidRDefault="00FB674B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  <w:lang w:val="en-US"/>
              </w:rPr>
              <w:t>J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8</m:t>
                  </m:r>
                </m:sup>
              </m:sSup>
            </m:oMath>
            <w:r w:rsidRPr="00B670D1">
              <w:rPr>
                <w:sz w:val="28"/>
                <w:szCs w:val="28"/>
              </w:rPr>
              <w:t>,</w:t>
            </w:r>
            <w:r w:rsidRPr="00B670D1">
              <w:rPr>
                <w:rFonts w:eastAsiaTheme="minorEastAsia"/>
                <w:sz w:val="28"/>
                <w:szCs w:val="28"/>
              </w:rPr>
              <w:t>кг*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846" w:type="dxa"/>
          </w:tcPr>
          <w:p w14:paraId="3B35C815" w14:textId="47B045DF" w:rsidR="00FB674B" w:rsidRPr="00B670D1" w:rsidRDefault="00DE13BE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6.37</w:t>
            </w:r>
          </w:p>
        </w:tc>
        <w:tc>
          <w:tcPr>
            <w:tcW w:w="1126" w:type="dxa"/>
          </w:tcPr>
          <w:p w14:paraId="1949AFDD" w14:textId="1BA8768C" w:rsidR="00FB674B" w:rsidRPr="00B670D1" w:rsidRDefault="00DE13BE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502.86</w:t>
            </w:r>
          </w:p>
        </w:tc>
        <w:tc>
          <w:tcPr>
            <w:tcW w:w="846" w:type="dxa"/>
          </w:tcPr>
          <w:p w14:paraId="3AEC69C8" w14:textId="4E64022A" w:rsidR="00FB674B" w:rsidRPr="00B670D1" w:rsidRDefault="00DE13BE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6.37</w:t>
            </w:r>
          </w:p>
        </w:tc>
        <w:tc>
          <w:tcPr>
            <w:tcW w:w="1056" w:type="dxa"/>
          </w:tcPr>
          <w:p w14:paraId="1AA2F5D9" w14:textId="62FBC1E7" w:rsidR="00FB674B" w:rsidRPr="00B670D1" w:rsidRDefault="00DE13BE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963.33</w:t>
            </w:r>
          </w:p>
        </w:tc>
        <w:tc>
          <w:tcPr>
            <w:tcW w:w="846" w:type="dxa"/>
          </w:tcPr>
          <w:p w14:paraId="78BE57A7" w14:textId="4FA73701" w:rsidR="00FB674B" w:rsidRPr="00B670D1" w:rsidRDefault="00DE13BE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6.37</w:t>
            </w:r>
          </w:p>
        </w:tc>
        <w:tc>
          <w:tcPr>
            <w:tcW w:w="986" w:type="dxa"/>
          </w:tcPr>
          <w:p w14:paraId="393588FF" w14:textId="0AC50A74" w:rsidR="00FB674B" w:rsidRPr="00B670D1" w:rsidRDefault="00DE13BE" w:rsidP="00FB674B">
            <w:pPr>
              <w:jc w:val="center"/>
              <w:rPr>
                <w:sz w:val="28"/>
                <w:szCs w:val="28"/>
              </w:rPr>
            </w:pPr>
            <w:r w:rsidRPr="00B670D1">
              <w:rPr>
                <w:sz w:val="28"/>
                <w:szCs w:val="28"/>
              </w:rPr>
              <w:t>2134.12</w:t>
            </w:r>
          </w:p>
        </w:tc>
      </w:tr>
    </w:tbl>
    <w:p w14:paraId="7684D422" w14:textId="77777777" w:rsidR="00FB674B" w:rsidRPr="00B670D1" w:rsidRDefault="00FB674B" w:rsidP="00FB674B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tab/>
      </w:r>
    </w:p>
    <w:p w14:paraId="60CB0387" w14:textId="02F539C8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  <w:lang w:val="en-US"/>
        </w:rPr>
        <w:t>J</w:t>
      </w:r>
      <w:r w:rsidRPr="00B670D1">
        <w:rPr>
          <w:rFonts w:eastAsiaTheme="minorEastAsia"/>
          <w:sz w:val="28"/>
          <w:szCs w:val="28"/>
        </w:rPr>
        <w:t>ред =</w:t>
      </w:r>
      <w:r w:rsidR="00DE13BE" w:rsidRPr="00B670D1">
        <w:rPr>
          <w:rFonts w:eastAsiaTheme="minorEastAsia"/>
          <w:sz w:val="28"/>
          <w:szCs w:val="28"/>
        </w:rPr>
        <w:t xml:space="preserve"> 5.18</w:t>
      </w:r>
      <w:r w:rsidRPr="00B670D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 xml:space="preserve">-7 </m:t>
            </m:r>
          </m:sup>
        </m:sSup>
      </m:oMath>
      <w:r w:rsidRPr="00B670D1">
        <w:rPr>
          <w:rFonts w:eastAsiaTheme="minorEastAsia"/>
          <w:sz w:val="28"/>
          <w:szCs w:val="28"/>
        </w:rPr>
        <w:t>кг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</w:p>
    <w:p w14:paraId="67533087" w14:textId="2129F528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  <w:lang w:val="en-US"/>
        </w:rPr>
        <w:t>J</w:t>
      </w:r>
      <w:r w:rsidRPr="00B670D1">
        <w:rPr>
          <w:rFonts w:eastAsiaTheme="minorEastAsia"/>
          <w:sz w:val="28"/>
          <w:szCs w:val="28"/>
        </w:rPr>
        <w:t xml:space="preserve">* = </w:t>
      </w:r>
      <m:oMath>
        <m:r>
          <w:rPr>
            <w:rFonts w:ascii="Cambria Math" w:eastAsiaTheme="minorEastAsia" w:hAnsi="Cambria Math"/>
            <w:sz w:val="28"/>
            <w:szCs w:val="28"/>
          </w:rPr>
          <m:t>508.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</m:oMath>
      <w:r w:rsidRPr="00B670D1">
        <w:rPr>
          <w:rFonts w:eastAsiaTheme="minorEastAsia"/>
          <w:sz w:val="28"/>
          <w:szCs w:val="28"/>
        </w:rPr>
        <w:t xml:space="preserve"> кг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</w:p>
    <w:p w14:paraId="7D7986C0" w14:textId="3B3CD63E" w:rsidR="00FB674B" w:rsidRPr="00B670D1" w:rsidRDefault="00FB674B" w:rsidP="00FB674B">
      <w:pPr>
        <w:jc w:val="both"/>
        <w:rPr>
          <w:sz w:val="28"/>
          <w:szCs w:val="28"/>
        </w:rPr>
      </w:pPr>
      <w:r w:rsidRPr="00B670D1">
        <w:rPr>
          <w:sz w:val="28"/>
          <w:szCs w:val="28"/>
        </w:rPr>
        <w:lastRenderedPageBreak/>
        <w:t>Мдин</w:t>
      </w:r>
      <w:r w:rsidRPr="00B670D1">
        <w:rPr>
          <w:sz w:val="28"/>
          <w:szCs w:val="28"/>
          <w:lang w:val="en-US"/>
        </w:rPr>
        <w:t>i</w:t>
      </w:r>
      <w:r w:rsidRPr="00B670D1">
        <w:rPr>
          <w:sz w:val="28"/>
          <w:szCs w:val="28"/>
        </w:rPr>
        <w:t>⃰ =</w:t>
      </w:r>
      <w:r w:rsidR="00DE13BE" w:rsidRPr="00B670D1">
        <w:rPr>
          <w:sz w:val="28"/>
          <w:szCs w:val="28"/>
        </w:rPr>
        <w:t xml:space="preserve"> 1.27</w:t>
      </w:r>
      <w:r w:rsidRPr="00B670D1">
        <w:rPr>
          <w:sz w:val="28"/>
          <w:szCs w:val="28"/>
        </w:rPr>
        <w:t xml:space="preserve"> </w:t>
      </w:r>
      <w:r w:rsidRPr="00B670D1">
        <w:rPr>
          <w:sz w:val="28"/>
          <w:szCs w:val="28"/>
          <w:lang w:val="en-US"/>
        </w:rPr>
        <w:t>H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</w:rPr>
          <m:t xml:space="preserve">* </m:t>
        </m:r>
      </m:oMath>
      <w:r w:rsidRPr="00B670D1">
        <w:rPr>
          <w:sz w:val="28"/>
          <w:szCs w:val="28"/>
        </w:rPr>
        <w:t>мм</w:t>
      </w:r>
    </w:p>
    <w:p w14:paraId="0BB6977A" w14:textId="63023C6E" w:rsidR="00DE13BE" w:rsidRPr="00B670D1" w:rsidRDefault="000D6743" w:rsidP="00DE13BE">
      <w:pPr>
        <w:spacing w:after="200"/>
        <w:rPr>
          <w:rFonts w:eastAsiaTheme="minorEastAsia"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eastAsia="en-US"/>
                </w:rPr>
                <m:t>ст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eastAsia="en-US"/>
                </w:rPr>
                <m:t>дин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8"/>
              <w:szCs w:val="28"/>
              <w:lang w:eastAsia="en-US"/>
            </w:rPr>
            <m:t xml:space="preserve">=4.88+1.27=6.15 Н∙мм </m:t>
          </m:r>
        </m:oMath>
      </m:oMathPara>
    </w:p>
    <w:p w14:paraId="76DDCBEE" w14:textId="1266A76B" w:rsidR="00DE13BE" w:rsidRPr="00B670D1" w:rsidRDefault="00DE13BE" w:rsidP="00DE13BE">
      <w:pPr>
        <w:spacing w:after="200"/>
        <w:rPr>
          <w:rFonts w:eastAsiaTheme="minorEastAsia"/>
          <w:sz w:val="28"/>
          <w:szCs w:val="28"/>
          <w:lang w:eastAsia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eastAsia="en-US"/>
            </w:rPr>
            <m:t>140&gt;6.15</m:t>
          </m:r>
        </m:oMath>
      </m:oMathPara>
    </w:p>
    <w:p w14:paraId="2A1A18F5" w14:textId="77777777" w:rsidR="00FB674B" w:rsidRPr="00B670D1" w:rsidRDefault="00FB674B" w:rsidP="00FB674B">
      <w:pPr>
        <w:jc w:val="center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Двигатель выбран верно.</w:t>
      </w:r>
    </w:p>
    <w:p w14:paraId="463C2B52" w14:textId="77777777" w:rsidR="00FB674B" w:rsidRPr="00B670D1" w:rsidRDefault="00FB674B" w:rsidP="00FB674B">
      <w:pPr>
        <w:jc w:val="center"/>
        <w:rPr>
          <w:rFonts w:eastAsiaTheme="minorEastAsia"/>
          <w:sz w:val="28"/>
          <w:szCs w:val="28"/>
        </w:rPr>
      </w:pPr>
    </w:p>
    <w:p w14:paraId="0D56CB19" w14:textId="77777777" w:rsidR="00FB674B" w:rsidRPr="00B670D1" w:rsidRDefault="00FB674B" w:rsidP="00FB674B">
      <w:pPr>
        <w:pStyle w:val="2"/>
        <w:rPr>
          <w:sz w:val="28"/>
          <w:szCs w:val="28"/>
        </w:rPr>
      </w:pPr>
      <w:bookmarkStart w:id="8" w:name="_Toc513558546"/>
      <w:r w:rsidRPr="00B670D1">
        <w:rPr>
          <w:sz w:val="28"/>
          <w:szCs w:val="28"/>
        </w:rPr>
        <w:t>Проверка на контактную прочность</w:t>
      </w:r>
      <w:bookmarkEnd w:id="8"/>
    </w:p>
    <w:p w14:paraId="55BA3D8C" w14:textId="77777777" w:rsidR="00FB674B" w:rsidRPr="00B670D1" w:rsidRDefault="00FB674B" w:rsidP="00FB674B">
      <w:pPr>
        <w:rPr>
          <w:sz w:val="28"/>
          <w:szCs w:val="28"/>
        </w:rPr>
      </w:pPr>
    </w:p>
    <w:p w14:paraId="64D7F7ED" w14:textId="77777777" w:rsidR="00FB674B" w:rsidRPr="00B670D1" w:rsidRDefault="00FB674B" w:rsidP="00FB674B">
      <w:pPr>
        <w:rPr>
          <w:sz w:val="28"/>
          <w:szCs w:val="28"/>
        </w:rPr>
      </w:pPr>
    </w:p>
    <w:p w14:paraId="4C4F37A8" w14:textId="77777777" w:rsidR="00FB674B" w:rsidRPr="00B670D1" w:rsidRDefault="000D6743" w:rsidP="00FB674B">
      <w:pPr>
        <w:pStyle w:val="ac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[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]≥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расч</m:t>
              </m:r>
            </m:sub>
          </m:sSub>
        </m:oMath>
      </m:oMathPara>
    </w:p>
    <w:p w14:paraId="16170BD7" w14:textId="77777777" w:rsidR="00FB674B" w:rsidRPr="00B670D1" w:rsidRDefault="000D6743" w:rsidP="00FB674B">
      <w:pPr>
        <w:pStyle w:val="ac"/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8.5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ε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56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56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р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56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+1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6</m:t>
                      </m:r>
                    </m:sub>
                  </m:sSub>
                </m:den>
              </m:f>
            </m:e>
          </m:rad>
        </m:oMath>
      </m:oMathPara>
    </w:p>
    <w:p w14:paraId="0D2DE87D" w14:textId="77777777" w:rsidR="00FB674B" w:rsidRPr="00B670D1" w:rsidRDefault="00FB674B" w:rsidP="00FB674B">
      <w:pPr>
        <w:pStyle w:val="ac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670D1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B670D1">
        <w:rPr>
          <w:rFonts w:ascii="Times New Roman" w:eastAsiaTheme="minorEastAsia" w:hAnsi="Times New Roman" w:cs="Times New Roman"/>
          <w:sz w:val="28"/>
          <w:szCs w:val="28"/>
        </w:rPr>
        <w:t>=1,3</w:t>
      </w:r>
    </w:p>
    <w:p w14:paraId="353CAB6C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ab/>
      </w:r>
      <w:r w:rsidRPr="00B670D1">
        <w:rPr>
          <w:rFonts w:eastAsiaTheme="minorEastAsia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sub>
        </m:sSub>
      </m:oMath>
      <w:r w:rsidRPr="00B670D1">
        <w:rPr>
          <w:rFonts w:eastAsiaTheme="minorEastAsia"/>
          <w:sz w:val="28"/>
          <w:szCs w:val="28"/>
        </w:rPr>
        <w:t>=0,9</w:t>
      </w:r>
    </w:p>
    <w:p w14:paraId="738927EC" w14:textId="77777777" w:rsidR="00FB674B" w:rsidRPr="00B670D1" w:rsidRDefault="00FB674B" w:rsidP="00FB674B">
      <w:pPr>
        <w:jc w:val="both"/>
        <w:rPr>
          <w:rFonts w:eastAsiaTheme="minorEastAsia"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>Проверку ведем для наиболее нагруженной ступени редуктора 5-6</w:t>
      </w:r>
    </w:p>
    <w:p w14:paraId="6FCD72D5" w14:textId="1C490CB2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рас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8.5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0.9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6.5*5.083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40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.3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(5.083+1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98.62 МПА</m:t>
          </m:r>
        </m:oMath>
      </m:oMathPara>
    </w:p>
    <w:p w14:paraId="37BB3703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[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]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ш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.6</m:t>
          </m:r>
          <m:r>
            <w:rPr>
              <w:rFonts w:ascii="Cambria Math" w:eastAsiaTheme="minorEastAsia" w:hAnsi="Cambria Math"/>
              <w:sz w:val="28"/>
              <w:szCs w:val="28"/>
            </w:rPr>
            <m:t>*190=494 МПА</m:t>
          </m:r>
        </m:oMath>
      </m:oMathPara>
    </w:p>
    <w:p w14:paraId="243A3BA5" w14:textId="77777777" w:rsidR="00FB674B" w:rsidRPr="00B670D1" w:rsidRDefault="000D6743" w:rsidP="00FB674B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[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]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.6</m:t>
          </m:r>
          <m:r>
            <w:rPr>
              <w:rFonts w:ascii="Cambria Math" w:eastAsiaTheme="minorEastAsia" w:hAnsi="Cambria Math"/>
              <w:sz w:val="28"/>
              <w:szCs w:val="28"/>
            </w:rPr>
            <m:t>*196=509.6 МПА</m:t>
          </m:r>
        </m:oMath>
      </m:oMathPara>
    </w:p>
    <w:p w14:paraId="690EDC57" w14:textId="77777777" w:rsidR="00FB674B" w:rsidRPr="00B670D1" w:rsidRDefault="00FB674B" w:rsidP="00FB674B">
      <w:pPr>
        <w:jc w:val="both"/>
        <w:rPr>
          <w:rFonts w:eastAsiaTheme="minorEastAsia"/>
          <w:i/>
          <w:sz w:val="28"/>
          <w:szCs w:val="28"/>
        </w:rPr>
      </w:pPr>
      <w:r w:rsidRPr="00B670D1">
        <w:rPr>
          <w:rFonts w:eastAsiaTheme="minorEastAsia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расч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lt;[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]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ш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&lt;[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]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-условие выполнилось</m:t>
        </m:r>
      </m:oMath>
    </w:p>
    <w:p w14:paraId="7A27E6AB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>Условие прочности выполняется→ Значит, материалы (Ст45-Ст35) выбраны верно.</w:t>
      </w:r>
    </w:p>
    <w:p w14:paraId="67C931FE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C8FD17D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6477B0" w14:textId="77777777" w:rsidR="00FB674B" w:rsidRPr="00B670D1" w:rsidRDefault="00FB674B" w:rsidP="00FB674B">
      <w:pPr>
        <w:pStyle w:val="2"/>
        <w:rPr>
          <w:sz w:val="28"/>
          <w:szCs w:val="28"/>
        </w:rPr>
      </w:pPr>
      <w:bookmarkStart w:id="9" w:name="_Toc513558547"/>
      <w:r w:rsidRPr="00B670D1">
        <w:rPr>
          <w:sz w:val="28"/>
          <w:szCs w:val="28"/>
        </w:rPr>
        <w:t>Проверочный расчёт на быстродействие</w:t>
      </w:r>
      <w:bookmarkEnd w:id="9"/>
    </w:p>
    <w:p w14:paraId="3D505528" w14:textId="77777777" w:rsidR="00FB674B" w:rsidRPr="00B670D1" w:rsidRDefault="00FB674B" w:rsidP="00FB674B">
      <w:pPr>
        <w:rPr>
          <w:sz w:val="28"/>
          <w:szCs w:val="28"/>
        </w:rPr>
      </w:pPr>
    </w:p>
    <w:p w14:paraId="4DDFBE8A" w14:textId="77777777" w:rsidR="00FB674B" w:rsidRPr="00B670D1" w:rsidRDefault="00FB674B" w:rsidP="00FB674B">
      <w:pPr>
        <w:rPr>
          <w:sz w:val="28"/>
          <w:szCs w:val="28"/>
        </w:rPr>
      </w:pPr>
    </w:p>
    <w:p w14:paraId="1B9D9A43" w14:textId="312224F0" w:rsidR="00FB674B" w:rsidRPr="00B670D1" w:rsidRDefault="000D6743" w:rsidP="00FB674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.прив.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43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62.83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40-3.5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.11с</m:t>
          </m:r>
        </m:oMath>
      </m:oMathPara>
    </w:p>
    <w:p w14:paraId="0833C5EC" w14:textId="06DE967A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.п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3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.33с</m:t>
          </m:r>
        </m:oMath>
      </m:oMathPara>
    </w:p>
    <w:p w14:paraId="453CB072" w14:textId="49585905" w:rsidR="00FB674B" w:rsidRPr="00B670D1" w:rsidRDefault="000D6743" w:rsidP="00FB674B">
      <w:pPr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б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.прив.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43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*62.8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.5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4.36с</m:t>
          </m:r>
        </m:oMath>
      </m:oMathPara>
    </w:p>
    <w:p w14:paraId="4449EAB8" w14:textId="7B04CDD9" w:rsidR="00FB674B" w:rsidRPr="00B670D1" w:rsidRDefault="000D6743" w:rsidP="00FB674B">
      <w:pPr>
        <w:rPr>
          <w:b/>
          <w:i/>
          <w:sz w:val="28"/>
          <w:szCs w:val="28"/>
          <w:u w:val="single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выб.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р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ом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т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43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6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62.8</m:t>
                      </m: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</m:num>
            <m:den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*75*3.5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3</m:t>
                      </m:r>
                    </m:sup>
                  </m:sSup>
                </m:e>
              </m:eqAr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.825</m:t>
          </m:r>
        </m:oMath>
      </m:oMathPara>
    </w:p>
    <w:p w14:paraId="62BE5E7F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3C3C1D2E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69384EE4" w14:textId="77777777" w:rsidR="00FB674B" w:rsidRPr="00B670D1" w:rsidRDefault="00FB674B" w:rsidP="00FB674B">
      <w:pPr>
        <w:pStyle w:val="2"/>
        <w:rPr>
          <w:sz w:val="28"/>
          <w:szCs w:val="28"/>
        </w:rPr>
      </w:pPr>
      <w:bookmarkStart w:id="10" w:name="_Toc513558548"/>
      <w:r w:rsidRPr="00B670D1">
        <w:rPr>
          <w:sz w:val="28"/>
          <w:szCs w:val="28"/>
        </w:rPr>
        <w:t>Проверочный расчёт на точность</w:t>
      </w:r>
      <w:bookmarkEnd w:id="10"/>
    </w:p>
    <w:p w14:paraId="30377139" w14:textId="77777777" w:rsidR="00FB674B" w:rsidRPr="00B670D1" w:rsidRDefault="00FB674B" w:rsidP="00FB674B">
      <w:pPr>
        <w:rPr>
          <w:sz w:val="28"/>
          <w:szCs w:val="28"/>
        </w:rPr>
      </w:pPr>
    </w:p>
    <w:p w14:paraId="59FF5CDD" w14:textId="77777777" w:rsidR="00FB674B" w:rsidRPr="00B670D1" w:rsidRDefault="00FB674B" w:rsidP="00FB674B">
      <w:pPr>
        <w:rPr>
          <w:sz w:val="28"/>
          <w:szCs w:val="28"/>
        </w:rPr>
      </w:pPr>
    </w:p>
    <w:p w14:paraId="349A7D3A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 xml:space="preserve">Назначим для расчёта ЭМП 7-ю степень точности и вид сопряжения </w:t>
      </w:r>
      <w:r w:rsidRPr="00B670D1">
        <w:rPr>
          <w:rFonts w:ascii="Times New Roman" w:hAnsi="Times New Roman" w:cs="Times New Roman"/>
          <w:sz w:val="28"/>
          <w:szCs w:val="28"/>
          <w:lang w:val="en-US"/>
        </w:rPr>
        <w:t>G</w:t>
      </w:r>
    </w:p>
    <w:p w14:paraId="25C2E5F9" w14:textId="77777777" w:rsidR="00FB674B" w:rsidRPr="00B670D1" w:rsidRDefault="00FB674B" w:rsidP="00FB674B">
      <w:pPr>
        <w:pStyle w:val="2"/>
        <w:rPr>
          <w:sz w:val="28"/>
          <w:szCs w:val="28"/>
        </w:rPr>
      </w:pPr>
      <w:bookmarkStart w:id="11" w:name="_Toc513558549"/>
      <w:r w:rsidRPr="00B670D1">
        <w:rPr>
          <w:sz w:val="28"/>
          <w:szCs w:val="28"/>
        </w:rPr>
        <w:lastRenderedPageBreak/>
        <w:t>Определение кинематической погрешности</w:t>
      </w:r>
      <w:bookmarkEnd w:id="11"/>
    </w:p>
    <w:p w14:paraId="40FD5B5F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>Минимальное значение кинематической погрешности зубчатого колеса:</w:t>
      </w:r>
    </w:p>
    <w:p w14:paraId="52A72427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i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0,71*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(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для 7-й степени точности</w:t>
      </w:r>
    </w:p>
    <w:p w14:paraId="7122C16F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фазовой компенсации</w:t>
      </w:r>
    </w:p>
    <w:p w14:paraId="5D63B449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5084330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допуск на погрешность шага зубчатого колеса</w:t>
      </w:r>
    </w:p>
    <w:p w14:paraId="39066D24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допуск на погрешность профиля зуба</w:t>
      </w:r>
    </w:p>
    <w:tbl>
      <w:tblPr>
        <w:tblStyle w:val="af0"/>
        <w:tblW w:w="0" w:type="auto"/>
        <w:tblInd w:w="0" w:type="dxa"/>
        <w:tblLook w:val="04A0" w:firstRow="1" w:lastRow="0" w:firstColumn="1" w:lastColumn="0" w:noHBand="0" w:noVBand="1"/>
      </w:tblPr>
      <w:tblGrid>
        <w:gridCol w:w="1582"/>
        <w:gridCol w:w="1552"/>
        <w:gridCol w:w="1548"/>
        <w:gridCol w:w="1548"/>
        <w:gridCol w:w="1542"/>
        <w:gridCol w:w="1573"/>
      </w:tblGrid>
      <w:tr w:rsidR="00FB674B" w:rsidRPr="00B670D1" w14:paraId="09776849" w14:textId="77777777" w:rsidTr="00FB674B">
        <w:tc>
          <w:tcPr>
            <w:tcW w:w="1595" w:type="dxa"/>
          </w:tcPr>
          <w:p w14:paraId="4695DCB6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14:paraId="7E411BC3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1595" w:type="dxa"/>
          </w:tcPr>
          <w:p w14:paraId="22D30C64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1</m:t>
                    </m:r>
                  </m:sub>
                </m:sSub>
              </m:oMath>
            </m:oMathPara>
          </w:p>
        </w:tc>
        <w:tc>
          <w:tcPr>
            <w:tcW w:w="1595" w:type="dxa"/>
          </w:tcPr>
          <w:p w14:paraId="158F183F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2</m:t>
                    </m:r>
                  </m:sub>
                </m:sSub>
              </m:oMath>
            </m:oMathPara>
          </w:p>
        </w:tc>
        <w:tc>
          <w:tcPr>
            <w:tcW w:w="1595" w:type="dxa"/>
          </w:tcPr>
          <w:p w14:paraId="2DA1DA0B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35369178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omin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</w:tr>
      <w:tr w:rsidR="00FB674B" w:rsidRPr="00B670D1" w14:paraId="2C1F635A" w14:textId="77777777" w:rsidTr="00FB674B">
        <w:tc>
          <w:tcPr>
            <w:tcW w:w="1595" w:type="dxa"/>
          </w:tcPr>
          <w:p w14:paraId="44E87B21" w14:textId="0EA9BDD8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sub>
              </m:sSub>
            </m:oMath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</w:t>
            </w:r>
            <w:r w:rsidR="00C97D23"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3.</w:t>
            </w:r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5</w:t>
            </w:r>
            <w:r w:rsidR="00C97D23"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595" w:type="dxa"/>
          </w:tcPr>
          <w:p w14:paraId="25C88D30" w14:textId="0F39F6C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E661CA" w:rsidRPr="00B670D1">
              <w:rPr>
                <w:rFonts w:ascii="Times New Roman" w:hAnsi="Times New Roman" w:cs="Times New Roman"/>
                <w:sz w:val="28"/>
                <w:szCs w:val="28"/>
              </w:rPr>
              <w:t>.80</w:t>
            </w:r>
          </w:p>
        </w:tc>
        <w:tc>
          <w:tcPr>
            <w:tcW w:w="1595" w:type="dxa"/>
          </w:tcPr>
          <w:p w14:paraId="19DD2901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14:paraId="547AD88A" w14:textId="0D63CC69" w:rsidR="00FB674B" w:rsidRPr="00B670D1" w:rsidRDefault="005446BA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595" w:type="dxa"/>
          </w:tcPr>
          <w:p w14:paraId="07D2036C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96" w:type="dxa"/>
          </w:tcPr>
          <w:p w14:paraId="1ED9FF2F" w14:textId="22CA1F98" w:rsidR="00FB674B" w:rsidRPr="00B670D1" w:rsidRDefault="00F02907" w:rsidP="00F02907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304</w:t>
            </w:r>
          </w:p>
        </w:tc>
      </w:tr>
      <w:tr w:rsidR="00FB674B" w:rsidRPr="00B670D1" w14:paraId="0C95E721" w14:textId="77777777" w:rsidTr="00FB674B">
        <w:tc>
          <w:tcPr>
            <w:tcW w:w="1595" w:type="dxa"/>
          </w:tcPr>
          <w:p w14:paraId="4B332CCA" w14:textId="1D1E4B3D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4</m:t>
                  </m:r>
                </m:sub>
              </m:sSub>
            </m:oMath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</w:t>
            </w:r>
            <w:r w:rsidR="00C97D23"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4.167</w:t>
            </w:r>
          </w:p>
        </w:tc>
        <w:tc>
          <w:tcPr>
            <w:tcW w:w="1595" w:type="dxa"/>
          </w:tcPr>
          <w:p w14:paraId="054A2AF6" w14:textId="1F17BE9D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E661CA" w:rsidRPr="00B670D1">
              <w:rPr>
                <w:rFonts w:ascii="Times New Roman" w:hAnsi="Times New Roman" w:cs="Times New Roman"/>
                <w:sz w:val="28"/>
                <w:szCs w:val="28"/>
              </w:rPr>
              <w:t>.9</w:t>
            </w:r>
          </w:p>
        </w:tc>
        <w:tc>
          <w:tcPr>
            <w:tcW w:w="1595" w:type="dxa"/>
          </w:tcPr>
          <w:p w14:paraId="095ED039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14:paraId="1566DEAB" w14:textId="18B74143" w:rsidR="00FB674B" w:rsidRPr="00B670D1" w:rsidRDefault="005446BA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595" w:type="dxa"/>
          </w:tcPr>
          <w:p w14:paraId="2679164C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96" w:type="dxa"/>
          </w:tcPr>
          <w:p w14:paraId="0E5922BA" w14:textId="364D9E49" w:rsidR="00FB674B" w:rsidRPr="00B670D1" w:rsidRDefault="00F02907" w:rsidP="00F02907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</w:t>
            </w:r>
            <w:r w:rsidR="00FB674B" w:rsidRPr="00B670D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42</w:t>
            </w:r>
          </w:p>
        </w:tc>
      </w:tr>
      <w:tr w:rsidR="00FB674B" w:rsidRPr="00B670D1" w14:paraId="7F20B525" w14:textId="77777777" w:rsidTr="00FB674B">
        <w:tc>
          <w:tcPr>
            <w:tcW w:w="1595" w:type="dxa"/>
          </w:tcPr>
          <w:p w14:paraId="6DD0A13F" w14:textId="2E3918F6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6</m:t>
                  </m:r>
                </m:sub>
              </m:sSub>
            </m:oMath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5.</w:t>
            </w:r>
            <w:r w:rsidR="00C97D23"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0</w:t>
            </w:r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83</w:t>
            </w:r>
          </w:p>
        </w:tc>
        <w:tc>
          <w:tcPr>
            <w:tcW w:w="1595" w:type="dxa"/>
          </w:tcPr>
          <w:p w14:paraId="77C6D9EE" w14:textId="7EAEB572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E661CA" w:rsidRPr="00B670D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B07DA3"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8</w:t>
            </w:r>
          </w:p>
        </w:tc>
        <w:tc>
          <w:tcPr>
            <w:tcW w:w="1595" w:type="dxa"/>
          </w:tcPr>
          <w:p w14:paraId="22A37CF8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14:paraId="74FDF328" w14:textId="32850C33" w:rsidR="00FB674B" w:rsidRPr="00B670D1" w:rsidRDefault="005446BA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595" w:type="dxa"/>
          </w:tcPr>
          <w:p w14:paraId="4D664728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96" w:type="dxa"/>
          </w:tcPr>
          <w:p w14:paraId="67C4ACA9" w14:textId="2042C79A" w:rsidR="00FB674B" w:rsidRPr="00B670D1" w:rsidRDefault="00B07DA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556</w:t>
            </w:r>
          </w:p>
        </w:tc>
      </w:tr>
    </w:tbl>
    <w:p w14:paraId="24D23FE8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>Максимальное значение кинематической погрешности колеса:</w:t>
      </w:r>
    </w:p>
    <w:p w14:paraId="30EA7DAD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0ma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K*[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∑M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∑M2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  <m:r>
          <w:rPr>
            <w:rFonts w:ascii="Cambria Math" w:hAnsi="Cambria Math" w:cs="Times New Roman"/>
            <w:sz w:val="28"/>
            <w:szCs w:val="28"/>
          </w:rPr>
          <m:t>]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EE419E2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фазовой компенсации</w:t>
      </w:r>
    </w:p>
    <w:p w14:paraId="7FC1CA3D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∑M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приведённая погрешность монтажа</w:t>
      </w:r>
    </w:p>
    <w:p w14:paraId="48788FE1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Для прямозубых передач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∑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tgα</m:t>
        </m:r>
      </m:oMath>
    </w:p>
    <w:p w14:paraId="54347F2E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монтажное радиальное биение зубчатого колеса</w:t>
      </w:r>
    </w:p>
    <w:p w14:paraId="7CFFFCBF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Примем для шестерн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0 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>мкм</w:t>
      </w:r>
    </w:p>
    <w:p w14:paraId="039020F4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Для колеса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0</m:t>
        </m:r>
      </m:oMath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мкм</w:t>
      </w:r>
    </w:p>
    <w:p w14:paraId="4B4CE3F7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∑M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0*tg20°</m:t>
        </m:r>
        <m:r>
          <w:rPr>
            <w:rFonts w:ascii="Cambria Math" w:eastAsiaTheme="minorEastAsia" w:hAnsi="Cambria Math" w:cs="Times New Roman"/>
            <w:sz w:val="28"/>
            <w:szCs w:val="28"/>
          </w:rPr>
          <m:t>=3,64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мкм </w:t>
      </w:r>
    </w:p>
    <w:p w14:paraId="5FD264D4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∑M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0*tg20°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7,28 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мкм </w:t>
      </w:r>
    </w:p>
    <w:tbl>
      <w:tblPr>
        <w:tblStyle w:val="af0"/>
        <w:tblW w:w="0" w:type="auto"/>
        <w:tblInd w:w="0" w:type="dxa"/>
        <w:tblLook w:val="04A0" w:firstRow="1" w:lastRow="0" w:firstColumn="1" w:lastColumn="0" w:noHBand="0" w:noVBand="1"/>
      </w:tblPr>
      <w:tblGrid>
        <w:gridCol w:w="1890"/>
        <w:gridCol w:w="1864"/>
        <w:gridCol w:w="1857"/>
        <w:gridCol w:w="1857"/>
        <w:gridCol w:w="1877"/>
      </w:tblGrid>
      <w:tr w:rsidR="00FB674B" w:rsidRPr="00B670D1" w14:paraId="0884CC06" w14:textId="77777777" w:rsidTr="00FB674B">
        <w:tc>
          <w:tcPr>
            <w:tcW w:w="1914" w:type="dxa"/>
          </w:tcPr>
          <w:p w14:paraId="2572FAA6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14:paraId="47067FC8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1914" w:type="dxa"/>
          </w:tcPr>
          <w:p w14:paraId="5F60EE73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914" w:type="dxa"/>
          </w:tcPr>
          <w:p w14:paraId="24A8A6F8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915" w:type="dxa"/>
          </w:tcPr>
          <w:p w14:paraId="751A2EDD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0max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</w:tr>
      <w:tr w:rsidR="00FB674B" w:rsidRPr="00B670D1" w14:paraId="2B060CD0" w14:textId="77777777" w:rsidTr="00FB674B">
        <w:tc>
          <w:tcPr>
            <w:tcW w:w="1914" w:type="dxa"/>
          </w:tcPr>
          <w:p w14:paraId="6993BFD8" w14:textId="378A13E2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sub>
              </m:sSub>
            </m:oMath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</w:t>
            </w:r>
            <w:r w:rsidR="00C97D23"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3.54</w:t>
            </w:r>
          </w:p>
        </w:tc>
        <w:tc>
          <w:tcPr>
            <w:tcW w:w="1914" w:type="dxa"/>
          </w:tcPr>
          <w:p w14:paraId="6433AE1D" w14:textId="129D8063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914" w:type="dxa"/>
          </w:tcPr>
          <w:p w14:paraId="2DAB76E9" w14:textId="1F7E5688" w:rsidR="00FB674B" w:rsidRPr="00B670D1" w:rsidRDefault="00FB674B" w:rsidP="00B07DA3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B07DA3"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914" w:type="dxa"/>
          </w:tcPr>
          <w:p w14:paraId="25FDA376" w14:textId="05DC8091" w:rsidR="00FB674B" w:rsidRPr="00B670D1" w:rsidRDefault="00B07DA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</w:t>
            </w:r>
          </w:p>
        </w:tc>
        <w:tc>
          <w:tcPr>
            <w:tcW w:w="1915" w:type="dxa"/>
          </w:tcPr>
          <w:p w14:paraId="0E749F0A" w14:textId="0AFDF193" w:rsidR="00FB674B" w:rsidRPr="00B670D1" w:rsidRDefault="00F72D40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8.28</w:t>
            </w:r>
          </w:p>
        </w:tc>
      </w:tr>
      <w:tr w:rsidR="00FB674B" w:rsidRPr="00B670D1" w14:paraId="117A3FDC" w14:textId="77777777" w:rsidTr="00FB674B">
        <w:tc>
          <w:tcPr>
            <w:tcW w:w="1914" w:type="dxa"/>
          </w:tcPr>
          <w:p w14:paraId="22265AA9" w14:textId="2EB27514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4</m:t>
                  </m:r>
                </m:sub>
              </m:sSub>
            </m:oMath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</w:t>
            </w:r>
            <w:r w:rsidR="00C97D23"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4.167</w:t>
            </w:r>
          </w:p>
        </w:tc>
        <w:tc>
          <w:tcPr>
            <w:tcW w:w="1914" w:type="dxa"/>
          </w:tcPr>
          <w:p w14:paraId="3470C9BB" w14:textId="38689DD5" w:rsidR="00FB674B" w:rsidRPr="00B670D1" w:rsidRDefault="00B07DA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914" w:type="dxa"/>
          </w:tcPr>
          <w:p w14:paraId="65F7D795" w14:textId="346E7711" w:rsidR="00FB674B" w:rsidRPr="00B670D1" w:rsidRDefault="00FB674B" w:rsidP="00B07DA3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B07DA3"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914" w:type="dxa"/>
          </w:tcPr>
          <w:p w14:paraId="7016685C" w14:textId="76586D8C" w:rsidR="00FB674B" w:rsidRPr="00B670D1" w:rsidRDefault="00B07DA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FB674B"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15" w:type="dxa"/>
          </w:tcPr>
          <w:p w14:paraId="26AE8D94" w14:textId="100A734E" w:rsidR="00FB674B" w:rsidRPr="00B670D1" w:rsidRDefault="00F72D40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.56</w:t>
            </w:r>
          </w:p>
        </w:tc>
      </w:tr>
      <w:tr w:rsidR="00FB674B" w:rsidRPr="00B670D1" w14:paraId="7AF8C5D6" w14:textId="77777777" w:rsidTr="00FB674B">
        <w:tc>
          <w:tcPr>
            <w:tcW w:w="1914" w:type="dxa"/>
          </w:tcPr>
          <w:p w14:paraId="19F08D47" w14:textId="0F425B3B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6</m:t>
                  </m:r>
                </m:sub>
              </m:sSub>
            </m:oMath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5.</w:t>
            </w:r>
            <w:r w:rsidR="00C97D23"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0</w:t>
            </w:r>
            <w:r w:rsidR="00FB674B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83</w:t>
            </w:r>
          </w:p>
        </w:tc>
        <w:tc>
          <w:tcPr>
            <w:tcW w:w="1914" w:type="dxa"/>
          </w:tcPr>
          <w:p w14:paraId="3C6892AB" w14:textId="1B28E608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  <w:r w:rsidR="00B07DA3"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914" w:type="dxa"/>
          </w:tcPr>
          <w:p w14:paraId="12CF749A" w14:textId="246166BA" w:rsidR="00FB674B" w:rsidRPr="00B670D1" w:rsidRDefault="00FB674B" w:rsidP="00B07DA3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B07DA3"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914" w:type="dxa"/>
          </w:tcPr>
          <w:p w14:paraId="3BB9008D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1915" w:type="dxa"/>
          </w:tcPr>
          <w:p w14:paraId="4356FB70" w14:textId="21AB764A" w:rsidR="00FB674B" w:rsidRPr="00B670D1" w:rsidRDefault="00B07DA3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.07</w:t>
            </w:r>
          </w:p>
        </w:tc>
      </w:tr>
    </w:tbl>
    <w:p w14:paraId="34CA8DE4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>Перевод погрешностей в угловые минуты:</w:t>
      </w:r>
    </w:p>
    <w:p w14:paraId="59B23413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70D1">
        <w:rPr>
          <w:rFonts w:ascii="Times New Roman" w:hAnsi="Times New Roman" w:cs="Times New Roman"/>
          <w:sz w:val="28"/>
          <w:szCs w:val="28"/>
        </w:rPr>
        <w:t>Пересчёт ведётся по формуле:</w:t>
      </w:r>
    </w:p>
    <w:p w14:paraId="2484AB59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,88*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0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m*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tbl>
      <w:tblPr>
        <w:tblStyle w:val="af0"/>
        <w:tblW w:w="0" w:type="auto"/>
        <w:tblInd w:w="0" w:type="dxa"/>
        <w:tblLook w:val="04A0" w:firstRow="1" w:lastRow="0" w:firstColumn="1" w:lastColumn="0" w:noHBand="0" w:noVBand="1"/>
      </w:tblPr>
      <w:tblGrid>
        <w:gridCol w:w="3100"/>
        <w:gridCol w:w="3121"/>
        <w:gridCol w:w="3124"/>
      </w:tblGrid>
      <w:tr w:rsidR="00FB674B" w:rsidRPr="00B670D1" w14:paraId="6EC12C49" w14:textId="77777777" w:rsidTr="00FB674B">
        <w:tc>
          <w:tcPr>
            <w:tcW w:w="3190" w:type="dxa"/>
          </w:tcPr>
          <w:p w14:paraId="10AE4522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14:paraId="089EEDFD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δ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φiomin</m:t>
                    </m:r>
                  </m:sub>
                </m:sSub>
              </m:oMath>
            </m:oMathPara>
          </w:p>
        </w:tc>
        <w:tc>
          <w:tcPr>
            <w:tcW w:w="3191" w:type="dxa"/>
          </w:tcPr>
          <w:p w14:paraId="541CC512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δ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φiomax</m:t>
                    </m:r>
                  </m:sub>
                </m:sSub>
              </m:oMath>
            </m:oMathPara>
          </w:p>
        </w:tc>
      </w:tr>
      <w:tr w:rsidR="00FB674B" w:rsidRPr="00B670D1" w14:paraId="48BD2636" w14:textId="77777777" w:rsidTr="00FB674B">
        <w:tc>
          <w:tcPr>
            <w:tcW w:w="3190" w:type="dxa"/>
          </w:tcPr>
          <w:p w14:paraId="03CCEA2E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-2</w:t>
            </w:r>
          </w:p>
        </w:tc>
        <w:tc>
          <w:tcPr>
            <w:tcW w:w="3190" w:type="dxa"/>
          </w:tcPr>
          <w:p w14:paraId="67408B59" w14:textId="7F1A0931" w:rsidR="00FB674B" w:rsidRPr="00B670D1" w:rsidRDefault="00BB4BF6" w:rsidP="00BB4B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  <w:lang w:val="en-US"/>
              </w:rPr>
              <w:t>7.17</w:t>
            </w:r>
          </w:p>
        </w:tc>
        <w:tc>
          <w:tcPr>
            <w:tcW w:w="3191" w:type="dxa"/>
          </w:tcPr>
          <w:p w14:paraId="322ECEB8" w14:textId="43CF4BA1" w:rsidR="00FB674B" w:rsidRPr="00B670D1" w:rsidRDefault="00BB4BF6" w:rsidP="00FB674B">
            <w:pPr>
              <w:pStyle w:val="ac"/>
              <w:ind w:left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670D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.52</w:t>
            </w:r>
          </w:p>
        </w:tc>
      </w:tr>
      <w:tr w:rsidR="00FB674B" w:rsidRPr="00B670D1" w14:paraId="674C7859" w14:textId="77777777" w:rsidTr="00FB674B">
        <w:tc>
          <w:tcPr>
            <w:tcW w:w="3190" w:type="dxa"/>
          </w:tcPr>
          <w:p w14:paraId="1B6FB664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-4</w:t>
            </w:r>
          </w:p>
        </w:tc>
        <w:tc>
          <w:tcPr>
            <w:tcW w:w="3190" w:type="dxa"/>
          </w:tcPr>
          <w:p w14:paraId="27B4ECD3" w14:textId="55BF892A" w:rsidR="00FB674B" w:rsidRPr="00B670D1" w:rsidRDefault="00BB4BF6" w:rsidP="00BB4B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  <w:lang w:val="en-US"/>
              </w:rPr>
              <w:t>6</w:t>
            </w:r>
            <w:r w:rsidR="00FB674B" w:rsidRPr="00B670D1">
              <w:rPr>
                <w:color w:val="000000"/>
                <w:sz w:val="28"/>
                <w:szCs w:val="28"/>
                <w:lang w:val="en-US"/>
              </w:rPr>
              <w:t>.8</w:t>
            </w:r>
            <w:r w:rsidRPr="00B670D1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3191" w:type="dxa"/>
          </w:tcPr>
          <w:p w14:paraId="62EE33F7" w14:textId="27AB92D0" w:rsidR="00FB674B" w:rsidRPr="00B670D1" w:rsidRDefault="00BB4BF6" w:rsidP="00FB674B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  <w:lang w:val="en-US"/>
              </w:rPr>
              <w:t>9.02</w:t>
            </w:r>
          </w:p>
        </w:tc>
      </w:tr>
      <w:tr w:rsidR="00FB674B" w:rsidRPr="00B670D1" w14:paraId="134A2142" w14:textId="77777777" w:rsidTr="00FB674B">
        <w:tc>
          <w:tcPr>
            <w:tcW w:w="3190" w:type="dxa"/>
          </w:tcPr>
          <w:p w14:paraId="7BB1E491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5-6</w:t>
            </w:r>
          </w:p>
        </w:tc>
        <w:tc>
          <w:tcPr>
            <w:tcW w:w="3190" w:type="dxa"/>
          </w:tcPr>
          <w:p w14:paraId="729A80A4" w14:textId="1C326E7D" w:rsidR="00FB674B" w:rsidRPr="00B670D1" w:rsidRDefault="00BB4BF6" w:rsidP="00FB674B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  <w:lang w:val="en-US"/>
              </w:rPr>
              <w:t>6.28</w:t>
            </w:r>
          </w:p>
        </w:tc>
        <w:tc>
          <w:tcPr>
            <w:tcW w:w="3191" w:type="dxa"/>
          </w:tcPr>
          <w:p w14:paraId="2C45F80F" w14:textId="575C0975" w:rsidR="00FB674B" w:rsidRPr="00B670D1" w:rsidRDefault="00BB4BF6" w:rsidP="00FB674B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B670D1">
              <w:rPr>
                <w:color w:val="000000"/>
                <w:sz w:val="28"/>
                <w:szCs w:val="28"/>
                <w:lang w:val="en-US"/>
              </w:rPr>
              <w:t>8.92</w:t>
            </w:r>
          </w:p>
        </w:tc>
      </w:tr>
    </w:tbl>
    <w:p w14:paraId="1DEA913C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AD25D60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0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∆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max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sup>
              </m:sSubSup>
            </m:e>
          </m:nary>
        </m:oMath>
      </m:oMathPara>
    </w:p>
    <w:p w14:paraId="0354F6A8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max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sup>
        </m:sSubSup>
      </m:oMath>
      <w:r w:rsidR="00FB674B" w:rsidRPr="00B670D1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22222"/>
                <w:sz w:val="28"/>
                <w:szCs w:val="28"/>
                <w:shd w:val="clear" w:color="auto" w:fill="FFFFFF"/>
              </w:rPr>
              <m:t>Ψ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22222"/>
                <w:sz w:val="28"/>
                <w:szCs w:val="28"/>
                <w:shd w:val="clear" w:color="auto" w:fill="FFFFFF"/>
              </w:rPr>
              <m:t>Ψ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учитывающий зависимость кинематической погрешности рассчитываемой передачи от фактического максимального угла поворота ее выходного колеса.</w:t>
      </w:r>
    </w:p>
    <w:p w14:paraId="6D874925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В нашем случае рабочий угол поворота выходного колеса не превышает 90 градусов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22222"/>
                <w:sz w:val="28"/>
                <w:szCs w:val="28"/>
                <w:shd w:val="clear" w:color="auto" w:fill="FFFFFF"/>
              </w:rPr>
              <m:t>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.15</m:t>
        </m:r>
      </m:oMath>
    </w:p>
    <w:p w14:paraId="7A0E0089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j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передаточный коэффициент 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-й элементарной передачи</w:t>
      </w:r>
    </w:p>
    <w:p w14:paraId="06376E80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j-B</m:t>
                </m:r>
              </m:sub>
            </m:sSub>
          </m:den>
        </m:f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796D92D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j-B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передаточное отношение кинематической цепи между выходными валами 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-й передачи и привода</w:t>
      </w:r>
    </w:p>
    <w:p w14:paraId="1116616D" w14:textId="7B909FA4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6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4*2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25*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0.046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2A4506A" w14:textId="0BF686C3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6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0.192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4ADC6BB" w14:textId="77777777" w:rsidR="00FB674B" w:rsidRPr="00B670D1" w:rsidRDefault="000D6743" w:rsidP="00FB674B">
      <w:pPr>
        <w:pStyle w:val="ac"/>
        <w:spacing w:after="0" w:line="240" w:lineRule="auto"/>
        <w:ind w:left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</m:t>
          </m:r>
        </m:oMath>
      </m:oMathPara>
    </w:p>
    <w:p w14:paraId="69ADADB3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EDADF4" w14:textId="3A49AA93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∑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=0.15*(0.0</w:t>
      </w:r>
      <w:r w:rsidR="006A509C" w:rsidRPr="00B670D1">
        <w:rPr>
          <w:rFonts w:ascii="Times New Roman" w:eastAsiaTheme="minorEastAsia" w:hAnsi="Times New Roman" w:cs="Times New Roman"/>
          <w:sz w:val="28"/>
          <w:szCs w:val="28"/>
        </w:rPr>
        <w:t>46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*</w:t>
      </w:r>
      <w:r w:rsidR="006A509C" w:rsidRPr="00B670D1">
        <w:rPr>
          <w:rFonts w:ascii="Times New Roman" w:eastAsiaTheme="minorEastAsia" w:hAnsi="Times New Roman" w:cs="Times New Roman"/>
          <w:sz w:val="28"/>
          <w:szCs w:val="28"/>
        </w:rPr>
        <w:t>9.52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+0.</w:t>
      </w:r>
      <w:r w:rsidR="006A509C" w:rsidRPr="00B670D1">
        <w:rPr>
          <w:rFonts w:ascii="Times New Roman" w:eastAsiaTheme="minorEastAsia" w:hAnsi="Times New Roman" w:cs="Times New Roman"/>
          <w:sz w:val="28"/>
          <w:szCs w:val="28"/>
        </w:rPr>
        <w:t>192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*</w:t>
      </w:r>
      <w:r w:rsidR="006A509C" w:rsidRPr="00B670D1">
        <w:rPr>
          <w:rFonts w:ascii="Times New Roman" w:eastAsiaTheme="minorEastAsia" w:hAnsi="Times New Roman" w:cs="Times New Roman"/>
          <w:sz w:val="28"/>
          <w:szCs w:val="28"/>
        </w:rPr>
        <w:t>9.02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+1*</w:t>
      </w:r>
      <w:r w:rsidR="006A509C" w:rsidRPr="00B670D1">
        <w:rPr>
          <w:rFonts w:ascii="Times New Roman" w:eastAsiaTheme="minorEastAsia" w:hAnsi="Times New Roman" w:cs="Times New Roman"/>
          <w:sz w:val="28"/>
          <w:szCs w:val="28"/>
        </w:rPr>
        <w:t>8.92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)=</w:t>
      </w:r>
      <w:r w:rsidR="00BB4BF6" w:rsidRPr="00B670D1">
        <w:rPr>
          <w:rFonts w:ascii="Times New Roman" w:eastAsiaTheme="minorEastAsia" w:hAnsi="Times New Roman" w:cs="Times New Roman"/>
          <w:sz w:val="28"/>
          <w:szCs w:val="28"/>
        </w:rPr>
        <w:t>1.66</w:t>
      </w:r>
    </w:p>
    <w:p w14:paraId="27374222" w14:textId="6BF1C8E1" w:rsidR="00FB674B" w:rsidRPr="00B670D1" w:rsidRDefault="000D6743" w:rsidP="00FB674B">
      <w:pPr>
        <w:pStyle w:val="ac"/>
        <w:spacing w:after="0" w:line="24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∑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BB4BF6" w:rsidRPr="00B670D1">
        <w:rPr>
          <w:rFonts w:ascii="Times New Roman" w:eastAsiaTheme="minorEastAsia" w:hAnsi="Times New Roman" w:cs="Times New Roman"/>
          <w:sz w:val="28"/>
          <w:szCs w:val="28"/>
        </w:rPr>
        <w:t>1.66</w:t>
      </w:r>
    </w:p>
    <w:p w14:paraId="0DF0D9B0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14:paraId="6BDBE56A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14:paraId="6DFD015A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12" w:name="_Toc513558550"/>
      <w:r w:rsidRPr="00B670D1">
        <w:rPr>
          <w:rFonts w:eastAsiaTheme="minorEastAsia"/>
          <w:sz w:val="28"/>
          <w:szCs w:val="28"/>
        </w:rPr>
        <w:t>Расчёт погрешностей мёртвого хода</w:t>
      </w:r>
      <w:bookmarkEnd w:id="12"/>
    </w:p>
    <w:p w14:paraId="1E29BEA0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4282CD60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2F0DC021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min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osα*cosβ</m:t>
            </m:r>
          </m:den>
        </m:f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D908D2D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min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минимальное значение гарантированного бокового зазора</w:t>
      </w:r>
    </w:p>
    <w:p w14:paraId="6D84D35B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>α – угол профиля исходного контура</w:t>
      </w:r>
    </w:p>
    <w:p w14:paraId="1BAD4C5D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>β – угол наклона боковой стороны профиля</w:t>
      </w:r>
    </w:p>
    <w:p w14:paraId="62573A77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>Для прямозубых передач α=20°, β=0°</w:t>
      </w:r>
    </w:p>
    <w:p w14:paraId="476AC74A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Для каждой пары зубчатых элементов примем вид сопряжения </w:t>
      </w:r>
      <w:r w:rsidRPr="00B670D1"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</w:p>
    <w:p w14:paraId="666C367A" w14:textId="47C8C7C5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min1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os20°*cos0°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9.58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072C2EE" w14:textId="0082C899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min34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os20°*cos0°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9.58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DAD11C8" w14:textId="6CB4B205" w:rsidR="00FB674B" w:rsidRPr="00B670D1" w:rsidRDefault="000D6743" w:rsidP="00FB674B">
      <w:pPr>
        <w:pStyle w:val="ac"/>
        <w:spacing w:after="0" w:line="240" w:lineRule="auto"/>
        <w:ind w:left="707"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min5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3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os20°*cos0°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1.7</m:t>
          </m:r>
        </m:oMath>
      </m:oMathPara>
    </w:p>
    <w:p w14:paraId="63900005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>Максимальное значение мёртвого хода:</w:t>
      </w:r>
    </w:p>
    <w:p w14:paraId="265D9BE8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7*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HS1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HS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5*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н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н2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2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δ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δ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7032CFD2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S1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S2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5BA27F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1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2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допуск на смещение исходного контура шестерни и колеса соответственно</w:t>
      </w:r>
    </w:p>
    <w:p w14:paraId="1E75E20B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– допуск на отклонение межосевого расстояния передачи</w:t>
      </w:r>
    </w:p>
    <w:tbl>
      <w:tblPr>
        <w:tblStyle w:val="af0"/>
        <w:tblW w:w="0" w:type="auto"/>
        <w:tblInd w:w="0" w:type="dxa"/>
        <w:tblLook w:val="04A0" w:firstRow="1" w:lastRow="0" w:firstColumn="1" w:lastColumn="0" w:noHBand="0" w:noVBand="1"/>
      </w:tblPr>
      <w:tblGrid>
        <w:gridCol w:w="1344"/>
        <w:gridCol w:w="1337"/>
        <w:gridCol w:w="1337"/>
        <w:gridCol w:w="1330"/>
        <w:gridCol w:w="1330"/>
        <w:gridCol w:w="1325"/>
        <w:gridCol w:w="1342"/>
      </w:tblGrid>
      <w:tr w:rsidR="00FB674B" w:rsidRPr="00B670D1" w14:paraId="4182A1AD" w14:textId="77777777" w:rsidTr="00FB674B">
        <w:tc>
          <w:tcPr>
            <w:tcW w:w="1367" w:type="dxa"/>
          </w:tcPr>
          <w:p w14:paraId="2B6D75CC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(мкм)</w:t>
            </w:r>
          </w:p>
        </w:tc>
        <w:tc>
          <w:tcPr>
            <w:tcW w:w="1367" w:type="dxa"/>
          </w:tcPr>
          <w:p w14:paraId="214CD69F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S1</m:t>
                    </m:r>
                  </m:sub>
                </m:sSub>
              </m:oMath>
            </m:oMathPara>
          </w:p>
        </w:tc>
        <w:tc>
          <w:tcPr>
            <w:tcW w:w="1367" w:type="dxa"/>
          </w:tcPr>
          <w:p w14:paraId="1BD25E7E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S2</m:t>
                    </m:r>
                  </m:sub>
                </m:sSub>
              </m:oMath>
            </m:oMathPara>
          </w:p>
        </w:tc>
        <w:tc>
          <w:tcPr>
            <w:tcW w:w="1367" w:type="dxa"/>
          </w:tcPr>
          <w:p w14:paraId="707FBB3F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1</m:t>
                    </m:r>
                  </m:sub>
                </m:sSub>
              </m:oMath>
            </m:oMathPara>
          </w:p>
        </w:tc>
        <w:tc>
          <w:tcPr>
            <w:tcW w:w="1367" w:type="dxa"/>
          </w:tcPr>
          <w:p w14:paraId="6F3F57EB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2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14:paraId="6C1CD245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1368" w:type="dxa"/>
          </w:tcPr>
          <w:p w14:paraId="28BBA3AB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max</m:t>
                    </m:r>
                  </m:sub>
                </m:sSub>
              </m:oMath>
            </m:oMathPara>
          </w:p>
        </w:tc>
      </w:tr>
      <w:tr w:rsidR="00FB674B" w:rsidRPr="00B670D1" w14:paraId="4F56D095" w14:textId="77777777" w:rsidTr="00FB674B">
        <w:tc>
          <w:tcPr>
            <w:tcW w:w="1367" w:type="dxa"/>
          </w:tcPr>
          <w:p w14:paraId="4B81396C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-2</w:t>
            </w:r>
          </w:p>
        </w:tc>
        <w:tc>
          <w:tcPr>
            <w:tcW w:w="1367" w:type="dxa"/>
          </w:tcPr>
          <w:p w14:paraId="3784BA54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</w:t>
            </w: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367" w:type="dxa"/>
          </w:tcPr>
          <w:p w14:paraId="79ECF70A" w14:textId="0D4605EE" w:rsidR="00FB674B" w:rsidRPr="00B670D1" w:rsidRDefault="00FB674B" w:rsidP="00BA1ED2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  <w:r w:rsidR="00BA1ED2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67" w:type="dxa"/>
          </w:tcPr>
          <w:p w14:paraId="12CE2243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367" w:type="dxa"/>
          </w:tcPr>
          <w:p w14:paraId="09051FE9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368" w:type="dxa"/>
          </w:tcPr>
          <w:p w14:paraId="24A5F0A2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368" w:type="dxa"/>
          </w:tcPr>
          <w:p w14:paraId="0D0D392B" w14:textId="44F94D79" w:rsidR="00FB674B" w:rsidRPr="00B670D1" w:rsidRDefault="00600E06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78.34</w:t>
            </w:r>
          </w:p>
        </w:tc>
      </w:tr>
      <w:tr w:rsidR="00FB674B" w:rsidRPr="00B670D1" w14:paraId="5F4A05D2" w14:textId="77777777" w:rsidTr="00FB674B">
        <w:tc>
          <w:tcPr>
            <w:tcW w:w="1367" w:type="dxa"/>
          </w:tcPr>
          <w:p w14:paraId="508CB32D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-4</w:t>
            </w:r>
          </w:p>
        </w:tc>
        <w:tc>
          <w:tcPr>
            <w:tcW w:w="1367" w:type="dxa"/>
          </w:tcPr>
          <w:p w14:paraId="40C2B764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</w:t>
            </w: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367" w:type="dxa"/>
          </w:tcPr>
          <w:p w14:paraId="09023C57" w14:textId="090917B1" w:rsidR="00FB674B" w:rsidRPr="00B670D1" w:rsidRDefault="00FB674B" w:rsidP="00BA1ED2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</w:t>
            </w:r>
            <w:r w:rsidR="00BA1ED2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67" w:type="dxa"/>
          </w:tcPr>
          <w:p w14:paraId="35D1943F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367" w:type="dxa"/>
          </w:tcPr>
          <w:p w14:paraId="44310908" w14:textId="5748D243" w:rsidR="00FB674B" w:rsidRPr="00B670D1" w:rsidRDefault="00BA1ED2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1368" w:type="dxa"/>
          </w:tcPr>
          <w:p w14:paraId="28345113" w14:textId="70CE2577" w:rsidR="00FB674B" w:rsidRPr="00B670D1" w:rsidRDefault="00FB674B" w:rsidP="00600E06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  <w:r w:rsidR="00600E06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68" w:type="dxa"/>
          </w:tcPr>
          <w:p w14:paraId="7A16FF38" w14:textId="07108EE5" w:rsidR="00FB674B" w:rsidRPr="00B670D1" w:rsidRDefault="00600E06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78.34</w:t>
            </w:r>
          </w:p>
        </w:tc>
      </w:tr>
      <w:tr w:rsidR="00FB674B" w:rsidRPr="00B670D1" w14:paraId="23916804" w14:textId="77777777" w:rsidTr="00FB674B">
        <w:tc>
          <w:tcPr>
            <w:tcW w:w="1367" w:type="dxa"/>
          </w:tcPr>
          <w:p w14:paraId="35CE3A82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5-6</w:t>
            </w:r>
          </w:p>
        </w:tc>
        <w:tc>
          <w:tcPr>
            <w:tcW w:w="1367" w:type="dxa"/>
          </w:tcPr>
          <w:p w14:paraId="43A75250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</w:t>
            </w: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367" w:type="dxa"/>
          </w:tcPr>
          <w:p w14:paraId="050D8CAD" w14:textId="705963A7" w:rsidR="00FB674B" w:rsidRPr="00B670D1" w:rsidRDefault="00FB674B" w:rsidP="00BA1ED2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</w:t>
            </w:r>
            <w:r w:rsidR="00BA1ED2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67" w:type="dxa"/>
          </w:tcPr>
          <w:p w14:paraId="73DA7281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367" w:type="dxa"/>
          </w:tcPr>
          <w:p w14:paraId="1E67BEC5" w14:textId="7148C5CD" w:rsidR="00FB674B" w:rsidRPr="00B670D1" w:rsidRDefault="00BA1ED2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1368" w:type="dxa"/>
          </w:tcPr>
          <w:p w14:paraId="0D0E4171" w14:textId="04256B0C" w:rsidR="00FB674B" w:rsidRPr="00B670D1" w:rsidRDefault="00FB674B" w:rsidP="00600E06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  <w:r w:rsidR="00600E06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68" w:type="dxa"/>
          </w:tcPr>
          <w:p w14:paraId="76F15687" w14:textId="3CF38BE4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8</w:t>
            </w:r>
            <w:r w:rsidR="00600E06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.14</w:t>
            </w:r>
          </w:p>
        </w:tc>
      </w:tr>
    </w:tbl>
    <w:p w14:paraId="1C501562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>Определение угловой погрешности мёртвого хода:</w:t>
      </w:r>
    </w:p>
    <w:p w14:paraId="4750FF5B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δ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7,32*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min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9612D17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δ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6,88*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max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tbl>
      <w:tblPr>
        <w:tblStyle w:val="af0"/>
        <w:tblW w:w="0" w:type="auto"/>
        <w:tblInd w:w="0" w:type="dxa"/>
        <w:tblLook w:val="04A0" w:firstRow="1" w:lastRow="0" w:firstColumn="1" w:lastColumn="0" w:noHBand="0" w:noVBand="1"/>
      </w:tblPr>
      <w:tblGrid>
        <w:gridCol w:w="3087"/>
        <w:gridCol w:w="3143"/>
        <w:gridCol w:w="3115"/>
      </w:tblGrid>
      <w:tr w:rsidR="00FB674B" w:rsidRPr="00B670D1" w14:paraId="6ACBD449" w14:textId="77777777" w:rsidTr="00FB674B">
        <w:tc>
          <w:tcPr>
            <w:tcW w:w="3190" w:type="dxa"/>
          </w:tcPr>
          <w:p w14:paraId="700B7576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14:paraId="02A63338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δ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3191" w:type="dxa"/>
          </w:tcPr>
          <w:p w14:paraId="3D07AEDB" w14:textId="77777777" w:rsidR="00FB674B" w:rsidRPr="00B670D1" w:rsidRDefault="000D6743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δ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0max</m:t>
                    </m:r>
                  </m:sub>
                </m:sSub>
              </m:oMath>
            </m:oMathPara>
          </w:p>
        </w:tc>
      </w:tr>
      <w:tr w:rsidR="00FB674B" w:rsidRPr="00B670D1" w14:paraId="11552595" w14:textId="77777777" w:rsidTr="00FB674B">
        <w:tc>
          <w:tcPr>
            <w:tcW w:w="3190" w:type="dxa"/>
          </w:tcPr>
          <w:p w14:paraId="289BE55D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-2</w:t>
            </w:r>
          </w:p>
        </w:tc>
        <w:tc>
          <w:tcPr>
            <w:tcW w:w="3190" w:type="dxa"/>
          </w:tcPr>
          <w:p w14:paraId="7FBAE989" w14:textId="38E79972" w:rsidR="00FB674B" w:rsidRPr="00B670D1" w:rsidRDefault="00FB674B" w:rsidP="00FB674B">
            <w:pPr>
              <w:pStyle w:val="ac"/>
              <w:tabs>
                <w:tab w:val="center" w:pos="1487"/>
                <w:tab w:val="left" w:pos="2205"/>
              </w:tabs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ab/>
            </w:r>
            <w:r w:rsidR="006A509C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.65</w:t>
            </w: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3191" w:type="dxa"/>
          </w:tcPr>
          <w:p w14:paraId="409E3B49" w14:textId="7DE37D26" w:rsidR="00FB674B" w:rsidRPr="00B670D1" w:rsidRDefault="006A509C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2.68</w:t>
            </w:r>
          </w:p>
        </w:tc>
      </w:tr>
      <w:tr w:rsidR="00FB674B" w:rsidRPr="00B670D1" w14:paraId="349E0D65" w14:textId="77777777" w:rsidTr="00FB674B">
        <w:tc>
          <w:tcPr>
            <w:tcW w:w="3190" w:type="dxa"/>
          </w:tcPr>
          <w:p w14:paraId="0A8F723D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-4</w:t>
            </w:r>
          </w:p>
        </w:tc>
        <w:tc>
          <w:tcPr>
            <w:tcW w:w="3190" w:type="dxa"/>
          </w:tcPr>
          <w:p w14:paraId="3C1E4EF9" w14:textId="3887146A" w:rsidR="00FB674B" w:rsidRPr="00B670D1" w:rsidRDefault="00FB674B" w:rsidP="006A509C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1.</w:t>
            </w:r>
            <w:r w:rsidR="006A509C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91" w:type="dxa"/>
          </w:tcPr>
          <w:p w14:paraId="71C884DD" w14:textId="0ACCF70C" w:rsidR="00FB674B" w:rsidRPr="00B670D1" w:rsidRDefault="006A509C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0.78</w:t>
            </w:r>
          </w:p>
        </w:tc>
      </w:tr>
      <w:tr w:rsidR="00FB674B" w:rsidRPr="00B670D1" w14:paraId="3584CCDC" w14:textId="77777777" w:rsidTr="00FB674B">
        <w:tc>
          <w:tcPr>
            <w:tcW w:w="3190" w:type="dxa"/>
          </w:tcPr>
          <w:p w14:paraId="2E749FF4" w14:textId="77777777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5-6</w:t>
            </w:r>
          </w:p>
        </w:tc>
        <w:tc>
          <w:tcPr>
            <w:tcW w:w="3190" w:type="dxa"/>
          </w:tcPr>
          <w:p w14:paraId="4B291953" w14:textId="53717D46" w:rsidR="00FB674B" w:rsidRPr="00B670D1" w:rsidRDefault="00FB674B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</w:rPr>
              <w:t>1.</w:t>
            </w:r>
            <w:r w:rsidR="006A509C"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3191" w:type="dxa"/>
          </w:tcPr>
          <w:p w14:paraId="02BD5C26" w14:textId="72182B7A" w:rsidR="00FB674B" w:rsidRPr="00B670D1" w:rsidRDefault="006A509C" w:rsidP="00FB674B">
            <w:pPr>
              <w:pStyle w:val="ac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B670D1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8.93</w:t>
            </w:r>
          </w:p>
        </w:tc>
      </w:tr>
    </w:tbl>
    <w:p w14:paraId="42B3F076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C1CB5DD" w14:textId="77777777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∆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i</m:t>
                  </m:r>
                </m:sub>
              </m:sSub>
            </m:e>
          </m:nary>
        </m:oMath>
      </m:oMathPara>
    </w:p>
    <w:p w14:paraId="44798E57" w14:textId="61BC35AF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∑</m:t>
            </m:r>
          </m:sub>
        </m:sSub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6A509C" w:rsidRPr="00B670D1">
        <w:rPr>
          <w:rFonts w:ascii="Times New Roman" w:eastAsiaTheme="minorEastAsia" w:hAnsi="Times New Roman" w:cs="Times New Roman"/>
          <w:sz w:val="28"/>
          <w:szCs w:val="28"/>
        </w:rPr>
        <w:t>0.046*12.68+0.192*10.78+1*8.93</w:t>
      </w:r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6A509C" w:rsidRPr="00B670D1">
        <w:rPr>
          <w:rFonts w:ascii="Times New Roman" w:eastAsiaTheme="minorEastAsia" w:hAnsi="Times New Roman" w:cs="Times New Roman"/>
          <w:sz w:val="28"/>
          <w:szCs w:val="28"/>
        </w:rPr>
        <w:t>11.58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'</m:t>
        </m:r>
      </m:oMath>
    </w:p>
    <w:p w14:paraId="06567C25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E5576E" w14:textId="77777777" w:rsidR="00FB674B" w:rsidRPr="00B670D1" w:rsidRDefault="00FB674B" w:rsidP="00FB674B">
      <w:pPr>
        <w:pStyle w:val="2"/>
        <w:rPr>
          <w:rFonts w:eastAsiaTheme="minorEastAsia"/>
          <w:sz w:val="28"/>
          <w:szCs w:val="28"/>
        </w:rPr>
      </w:pPr>
      <w:bookmarkStart w:id="13" w:name="_Toc513558551"/>
      <w:r w:rsidRPr="00B670D1">
        <w:rPr>
          <w:rFonts w:eastAsiaTheme="minorEastAsia"/>
          <w:sz w:val="28"/>
          <w:szCs w:val="28"/>
        </w:rPr>
        <w:t>Расчёт суммарной погрешности</w:t>
      </w:r>
      <w:bookmarkEnd w:id="13"/>
    </w:p>
    <w:p w14:paraId="7F57F571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6C6FF220" w14:textId="77777777" w:rsidR="00FB674B" w:rsidRPr="00B670D1" w:rsidRDefault="00FB674B" w:rsidP="00FB674B">
      <w:pPr>
        <w:rPr>
          <w:rFonts w:eastAsiaTheme="minorEastAsia"/>
          <w:sz w:val="28"/>
          <w:szCs w:val="28"/>
        </w:rPr>
      </w:pPr>
    </w:p>
    <w:p w14:paraId="1DA89C0E" w14:textId="0F652D9B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∑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∑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л∑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.66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11.58'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3.24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8778440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 xml:space="preserve">Проверим условие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∑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δ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</m:d>
      </m:oMath>
    </w:p>
    <w:p w14:paraId="4C1969CF" w14:textId="6FF4EB11" w:rsidR="00FB674B" w:rsidRPr="00B670D1" w:rsidRDefault="000D6743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3.24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&lt;20'</m:t>
        </m:r>
      </m:oMath>
      <w:r w:rsidR="00FB674B" w:rsidRPr="00B670D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5FD0CE2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</w:rPr>
        <w:t>Следовательно, редуктор обеспечивает заданную точность.</w:t>
      </w:r>
    </w:p>
    <w:p w14:paraId="57E3F60B" w14:textId="77777777" w:rsidR="00FB674B" w:rsidRPr="00B670D1" w:rsidRDefault="00FB674B" w:rsidP="00FB674B">
      <w:pPr>
        <w:pStyle w:val="ac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B670D1">
        <w:rPr>
          <w:rFonts w:ascii="Times New Roman" w:eastAsiaTheme="minorEastAsia" w:hAnsi="Times New Roman" w:cs="Times New Roman"/>
          <w:sz w:val="28"/>
          <w:szCs w:val="28"/>
          <w:u w:val="single"/>
        </w:rPr>
        <w:t>Расчёты верны.</w:t>
      </w:r>
    </w:p>
    <w:p w14:paraId="5F62E9D2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70B117B8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54E7E667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5F7EE14C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2195FF52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1270B70C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092AFB10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50EE5506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07DACD0D" w14:textId="2B46EAAF" w:rsidR="00FB674B" w:rsidRPr="00B670D1" w:rsidRDefault="00FB674B" w:rsidP="00D758B1">
      <w:pPr>
        <w:rPr>
          <w:sz w:val="28"/>
          <w:szCs w:val="28"/>
        </w:rPr>
      </w:pPr>
    </w:p>
    <w:p w14:paraId="6FF921D1" w14:textId="77777777" w:rsidR="00FB674B" w:rsidRPr="00B670D1" w:rsidRDefault="00FB674B" w:rsidP="00FB674B">
      <w:pPr>
        <w:pStyle w:val="2"/>
        <w:rPr>
          <w:sz w:val="28"/>
          <w:szCs w:val="28"/>
        </w:rPr>
      </w:pPr>
      <w:bookmarkStart w:id="14" w:name="_Toc513558552"/>
      <w:r w:rsidRPr="00B670D1">
        <w:rPr>
          <w:sz w:val="28"/>
          <w:szCs w:val="28"/>
        </w:rPr>
        <w:t>Список использованной литературы</w:t>
      </w:r>
      <w:bookmarkEnd w:id="14"/>
    </w:p>
    <w:p w14:paraId="439354AC" w14:textId="77777777" w:rsidR="00FB674B" w:rsidRPr="00B670D1" w:rsidRDefault="00FB674B" w:rsidP="00FB674B">
      <w:pPr>
        <w:rPr>
          <w:sz w:val="28"/>
          <w:szCs w:val="28"/>
        </w:rPr>
      </w:pPr>
    </w:p>
    <w:p w14:paraId="06242D2B" w14:textId="77777777" w:rsidR="00FB674B" w:rsidRPr="00B670D1" w:rsidRDefault="00FB674B" w:rsidP="00FB674B">
      <w:pPr>
        <w:rPr>
          <w:sz w:val="28"/>
          <w:szCs w:val="28"/>
        </w:rPr>
      </w:pPr>
    </w:p>
    <w:p w14:paraId="34E58691" w14:textId="77777777" w:rsidR="00FB674B" w:rsidRPr="00B670D1" w:rsidRDefault="00FB674B" w:rsidP="00FB674B">
      <w:pPr>
        <w:numPr>
          <w:ilvl w:val="0"/>
          <w:numId w:val="14"/>
        </w:numPr>
        <w:jc w:val="both"/>
        <w:rPr>
          <w:sz w:val="28"/>
          <w:szCs w:val="28"/>
        </w:rPr>
      </w:pPr>
      <w:r w:rsidRPr="00B670D1">
        <w:rPr>
          <w:sz w:val="28"/>
          <w:szCs w:val="28"/>
        </w:rPr>
        <w:t>Потапцев И. С., Буцев А. А., Матвеенко Е. В. Расчет и конструирование элементов приборных устройств – М: МГТУ им. Н. Э. Баумана, 2003. – 43 с.</w:t>
      </w:r>
    </w:p>
    <w:p w14:paraId="64682823" w14:textId="77777777" w:rsidR="00FB674B" w:rsidRPr="00B670D1" w:rsidRDefault="00FB674B" w:rsidP="00FB674B">
      <w:pPr>
        <w:numPr>
          <w:ilvl w:val="0"/>
          <w:numId w:val="14"/>
        </w:numPr>
        <w:jc w:val="both"/>
        <w:rPr>
          <w:sz w:val="28"/>
          <w:szCs w:val="28"/>
        </w:rPr>
      </w:pPr>
      <w:r w:rsidRPr="00B670D1">
        <w:rPr>
          <w:sz w:val="28"/>
          <w:szCs w:val="28"/>
        </w:rPr>
        <w:t xml:space="preserve">Потапцев И. С., Буцев А. А., Перминова Е. А., Нарыкова Н. И. Разработка конструкторской документации при курсовом проектировании. Часть </w:t>
      </w:r>
      <w:r w:rsidRPr="00B670D1">
        <w:rPr>
          <w:sz w:val="28"/>
          <w:szCs w:val="28"/>
          <w:lang w:val="en-US"/>
        </w:rPr>
        <w:t>I</w:t>
      </w:r>
      <w:r w:rsidRPr="00B670D1">
        <w:rPr>
          <w:sz w:val="28"/>
          <w:szCs w:val="28"/>
        </w:rPr>
        <w:t xml:space="preserve"> – М: МГТУ им. Н.Э.Баумана, 2010. – 68 с.</w:t>
      </w:r>
    </w:p>
    <w:p w14:paraId="0AD8C127" w14:textId="77777777" w:rsidR="00FB674B" w:rsidRPr="00B670D1" w:rsidRDefault="00FB674B" w:rsidP="00FB674B">
      <w:pPr>
        <w:numPr>
          <w:ilvl w:val="0"/>
          <w:numId w:val="14"/>
        </w:numPr>
        <w:jc w:val="both"/>
        <w:rPr>
          <w:sz w:val="28"/>
          <w:szCs w:val="28"/>
        </w:rPr>
      </w:pPr>
      <w:r w:rsidRPr="00B670D1">
        <w:rPr>
          <w:sz w:val="28"/>
          <w:szCs w:val="28"/>
        </w:rPr>
        <w:t>Тищенко О. Ф. Атлас конструкций элементов приборных устройств М: Машиностроение, 1982. - 114 с.</w:t>
      </w:r>
    </w:p>
    <w:p w14:paraId="3876A100" w14:textId="77777777" w:rsidR="00FB674B" w:rsidRPr="00B670D1" w:rsidRDefault="00FB674B" w:rsidP="00FB674B">
      <w:pPr>
        <w:numPr>
          <w:ilvl w:val="0"/>
          <w:numId w:val="14"/>
        </w:numPr>
        <w:jc w:val="both"/>
        <w:rPr>
          <w:sz w:val="28"/>
          <w:szCs w:val="28"/>
        </w:rPr>
      </w:pPr>
      <w:r w:rsidRPr="00B670D1">
        <w:rPr>
          <w:sz w:val="28"/>
          <w:szCs w:val="28"/>
        </w:rPr>
        <w:t>Аристов. А. И., Карпов Л. И., Приходько В. М. Метрология, стандартизация и сертификация – М: Академия, 2006. – 373 с.</w:t>
      </w:r>
    </w:p>
    <w:p w14:paraId="3A0B60CE" w14:textId="77777777" w:rsidR="00FB674B" w:rsidRPr="00B670D1" w:rsidRDefault="00FB674B" w:rsidP="00FB674B">
      <w:pPr>
        <w:rPr>
          <w:sz w:val="28"/>
          <w:szCs w:val="28"/>
        </w:rPr>
      </w:pPr>
    </w:p>
    <w:p w14:paraId="618D9693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0FD67A25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321890C5" w14:textId="77777777" w:rsidR="00FB674B" w:rsidRPr="00B670D1" w:rsidRDefault="00FB674B" w:rsidP="00FB674B">
      <w:pPr>
        <w:jc w:val="center"/>
        <w:rPr>
          <w:sz w:val="28"/>
          <w:szCs w:val="28"/>
        </w:rPr>
      </w:pPr>
    </w:p>
    <w:p w14:paraId="61100127" w14:textId="77777777" w:rsidR="00FB674B" w:rsidRPr="00B670D1" w:rsidRDefault="00FB674B" w:rsidP="00DE0F3D">
      <w:pPr>
        <w:jc w:val="center"/>
        <w:rPr>
          <w:sz w:val="28"/>
          <w:szCs w:val="28"/>
        </w:rPr>
      </w:pPr>
    </w:p>
    <w:sectPr w:rsidR="00FB674B" w:rsidRPr="00B670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39F2"/>
    <w:multiLevelType w:val="hybridMultilevel"/>
    <w:tmpl w:val="D59A03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9459E"/>
    <w:multiLevelType w:val="hybridMultilevel"/>
    <w:tmpl w:val="F78E9C84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" w15:restartNumberingAfterBreak="0">
    <w:nsid w:val="20E22A00"/>
    <w:multiLevelType w:val="multilevel"/>
    <w:tmpl w:val="03E6F370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  <w:lvl w:ilvl="1">
      <w:start w:val="1"/>
      <w:numFmt w:val="lowerLetter"/>
      <w:lvlText w:val="%2)"/>
      <w:legacy w:legacy="1" w:legacySpace="0" w:legacyIndent="708"/>
      <w:lvlJc w:val="left"/>
      <w:pPr>
        <w:ind w:left="992" w:hanging="708"/>
      </w:pPr>
    </w:lvl>
    <w:lvl w:ilvl="2">
      <w:start w:val="1"/>
      <w:numFmt w:val="lowerRoman"/>
      <w:lvlText w:val="%3)"/>
      <w:legacy w:legacy="1" w:legacySpace="0" w:legacyIndent="708"/>
      <w:lvlJc w:val="left"/>
      <w:pPr>
        <w:ind w:left="1700" w:hanging="708"/>
      </w:pPr>
    </w:lvl>
    <w:lvl w:ilvl="3">
      <w:start w:val="1"/>
      <w:numFmt w:val="lowerLetter"/>
      <w:lvlText w:val="%4)"/>
      <w:legacy w:legacy="1" w:legacySpace="0" w:legacyIndent="708"/>
      <w:lvlJc w:val="left"/>
      <w:pPr>
        <w:ind w:left="2408" w:hanging="708"/>
      </w:pPr>
    </w:lvl>
    <w:lvl w:ilvl="4">
      <w:start w:val="1"/>
      <w:numFmt w:val="decimal"/>
      <w:lvlText w:val="(%5)"/>
      <w:legacy w:legacy="1" w:legacySpace="0" w:legacyIndent="708"/>
      <w:lvlJc w:val="left"/>
      <w:pPr>
        <w:ind w:left="3116" w:hanging="708"/>
      </w:pPr>
    </w:lvl>
    <w:lvl w:ilvl="5">
      <w:start w:val="1"/>
      <w:numFmt w:val="lowerLetter"/>
      <w:lvlText w:val="(%6)"/>
      <w:legacy w:legacy="1" w:legacySpace="0" w:legacyIndent="708"/>
      <w:lvlJc w:val="left"/>
      <w:pPr>
        <w:ind w:left="3824" w:hanging="708"/>
      </w:pPr>
    </w:lvl>
    <w:lvl w:ilvl="6">
      <w:start w:val="1"/>
      <w:numFmt w:val="lowerRoman"/>
      <w:lvlText w:val="(%7)"/>
      <w:legacy w:legacy="1" w:legacySpace="0" w:legacyIndent="708"/>
      <w:lvlJc w:val="left"/>
      <w:pPr>
        <w:ind w:left="4532" w:hanging="708"/>
      </w:pPr>
    </w:lvl>
    <w:lvl w:ilvl="7">
      <w:start w:val="1"/>
      <w:numFmt w:val="lowerLetter"/>
      <w:lvlText w:val="(%8)"/>
      <w:legacy w:legacy="1" w:legacySpace="0" w:legacyIndent="708"/>
      <w:lvlJc w:val="left"/>
      <w:pPr>
        <w:ind w:left="5240" w:hanging="708"/>
      </w:pPr>
    </w:lvl>
    <w:lvl w:ilvl="8">
      <w:start w:val="1"/>
      <w:numFmt w:val="lowerRoman"/>
      <w:lvlText w:val="(%9)"/>
      <w:legacy w:legacy="1" w:legacySpace="0" w:legacyIndent="708"/>
      <w:lvlJc w:val="left"/>
      <w:pPr>
        <w:ind w:left="5948" w:hanging="708"/>
      </w:pPr>
    </w:lvl>
  </w:abstractNum>
  <w:abstractNum w:abstractNumId="3" w15:restartNumberingAfterBreak="0">
    <w:nsid w:val="23F65A56"/>
    <w:multiLevelType w:val="hybridMultilevel"/>
    <w:tmpl w:val="9EFEF64C"/>
    <w:lvl w:ilvl="0" w:tplc="A2A2A976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264C5EED"/>
    <w:multiLevelType w:val="multilevel"/>
    <w:tmpl w:val="D1B6BF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1617D2"/>
    <w:multiLevelType w:val="hybridMultilevel"/>
    <w:tmpl w:val="3664F0F6"/>
    <w:lvl w:ilvl="0" w:tplc="CCF2091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630BAD"/>
    <w:multiLevelType w:val="hybridMultilevel"/>
    <w:tmpl w:val="A7D889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01311F"/>
    <w:multiLevelType w:val="hybridMultilevel"/>
    <w:tmpl w:val="86D4E07A"/>
    <w:lvl w:ilvl="0" w:tplc="E23CD1A6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F83218"/>
    <w:multiLevelType w:val="hybridMultilevel"/>
    <w:tmpl w:val="1FBCB5C4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9" w15:restartNumberingAfterBreak="0">
    <w:nsid w:val="416D289C"/>
    <w:multiLevelType w:val="hybridMultilevel"/>
    <w:tmpl w:val="C29427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E7514FF"/>
    <w:multiLevelType w:val="hybridMultilevel"/>
    <w:tmpl w:val="1ABC0F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40C050A"/>
    <w:multiLevelType w:val="hybridMultilevel"/>
    <w:tmpl w:val="007AA936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2" w15:restartNumberingAfterBreak="0">
    <w:nsid w:val="629711F2"/>
    <w:multiLevelType w:val="multilevel"/>
    <w:tmpl w:val="2F180C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58F5394"/>
    <w:multiLevelType w:val="hybridMultilevel"/>
    <w:tmpl w:val="F42CE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6"/>
  </w:num>
  <w:num w:numId="3">
    <w:abstractNumId w:val="13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</w:num>
  <w:num w:numId="7">
    <w:abstractNumId w:val="3"/>
  </w:num>
  <w:num w:numId="8">
    <w:abstractNumId w:val="12"/>
  </w:num>
  <w:num w:numId="9">
    <w:abstractNumId w:val="4"/>
  </w:num>
  <w:num w:numId="10">
    <w:abstractNumId w:val="1"/>
  </w:num>
  <w:num w:numId="11">
    <w:abstractNumId w:val="8"/>
  </w:num>
  <w:num w:numId="12">
    <w:abstractNumId w:val="5"/>
  </w:num>
  <w:num w:numId="13">
    <w:abstractNumId w:val="7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3BD0"/>
    <w:rsid w:val="00007A06"/>
    <w:rsid w:val="00007A31"/>
    <w:rsid w:val="000149EE"/>
    <w:rsid w:val="0002642A"/>
    <w:rsid w:val="000367E9"/>
    <w:rsid w:val="00041360"/>
    <w:rsid w:val="00042760"/>
    <w:rsid w:val="0006130A"/>
    <w:rsid w:val="0008415B"/>
    <w:rsid w:val="000A3C3D"/>
    <w:rsid w:val="000A7DFB"/>
    <w:rsid w:val="000B7B1C"/>
    <w:rsid w:val="000D6743"/>
    <w:rsid w:val="000F18AE"/>
    <w:rsid w:val="00101343"/>
    <w:rsid w:val="00122A5D"/>
    <w:rsid w:val="00131AC1"/>
    <w:rsid w:val="00136651"/>
    <w:rsid w:val="00162C0C"/>
    <w:rsid w:val="00177AD0"/>
    <w:rsid w:val="001A298D"/>
    <w:rsid w:val="001E3653"/>
    <w:rsid w:val="001E536C"/>
    <w:rsid w:val="00302CD3"/>
    <w:rsid w:val="003E7062"/>
    <w:rsid w:val="004418D3"/>
    <w:rsid w:val="004D1D82"/>
    <w:rsid w:val="004D5F51"/>
    <w:rsid w:val="0051437E"/>
    <w:rsid w:val="005446BA"/>
    <w:rsid w:val="0055018B"/>
    <w:rsid w:val="0057016A"/>
    <w:rsid w:val="00587617"/>
    <w:rsid w:val="005B43BF"/>
    <w:rsid w:val="00600E06"/>
    <w:rsid w:val="00610224"/>
    <w:rsid w:val="00655000"/>
    <w:rsid w:val="00683A96"/>
    <w:rsid w:val="006A509C"/>
    <w:rsid w:val="006B3F95"/>
    <w:rsid w:val="006C6E4F"/>
    <w:rsid w:val="00713BD0"/>
    <w:rsid w:val="00715690"/>
    <w:rsid w:val="00783907"/>
    <w:rsid w:val="00791BAD"/>
    <w:rsid w:val="0079420D"/>
    <w:rsid w:val="007A3BA0"/>
    <w:rsid w:val="007A49D0"/>
    <w:rsid w:val="007B78AA"/>
    <w:rsid w:val="007C5C60"/>
    <w:rsid w:val="007E1ADB"/>
    <w:rsid w:val="007F26F2"/>
    <w:rsid w:val="008116BE"/>
    <w:rsid w:val="00850DCA"/>
    <w:rsid w:val="00880A05"/>
    <w:rsid w:val="00890C0A"/>
    <w:rsid w:val="008F0C09"/>
    <w:rsid w:val="008F1552"/>
    <w:rsid w:val="0093250B"/>
    <w:rsid w:val="00935122"/>
    <w:rsid w:val="00983029"/>
    <w:rsid w:val="00996103"/>
    <w:rsid w:val="009A0B24"/>
    <w:rsid w:val="009D36FA"/>
    <w:rsid w:val="009D6E41"/>
    <w:rsid w:val="009E0D1F"/>
    <w:rsid w:val="00A10162"/>
    <w:rsid w:val="00A13D38"/>
    <w:rsid w:val="00A3606C"/>
    <w:rsid w:val="00A64AD8"/>
    <w:rsid w:val="00A85BA2"/>
    <w:rsid w:val="00A9361C"/>
    <w:rsid w:val="00A93981"/>
    <w:rsid w:val="00AD0B87"/>
    <w:rsid w:val="00AE39DF"/>
    <w:rsid w:val="00B0170F"/>
    <w:rsid w:val="00B07DA3"/>
    <w:rsid w:val="00B12BAE"/>
    <w:rsid w:val="00B2282F"/>
    <w:rsid w:val="00B6352F"/>
    <w:rsid w:val="00B670D1"/>
    <w:rsid w:val="00B752E2"/>
    <w:rsid w:val="00B755FC"/>
    <w:rsid w:val="00B901BC"/>
    <w:rsid w:val="00B90266"/>
    <w:rsid w:val="00B9660D"/>
    <w:rsid w:val="00BA1E83"/>
    <w:rsid w:val="00BA1ED2"/>
    <w:rsid w:val="00BA6104"/>
    <w:rsid w:val="00BB1F64"/>
    <w:rsid w:val="00BB4BF6"/>
    <w:rsid w:val="00BB7137"/>
    <w:rsid w:val="00BD1D72"/>
    <w:rsid w:val="00C12B6D"/>
    <w:rsid w:val="00C60007"/>
    <w:rsid w:val="00C61A35"/>
    <w:rsid w:val="00C97D23"/>
    <w:rsid w:val="00CB78E3"/>
    <w:rsid w:val="00CC0090"/>
    <w:rsid w:val="00CF6178"/>
    <w:rsid w:val="00D43332"/>
    <w:rsid w:val="00D61670"/>
    <w:rsid w:val="00D758B1"/>
    <w:rsid w:val="00DE0F3D"/>
    <w:rsid w:val="00DE13BE"/>
    <w:rsid w:val="00E11630"/>
    <w:rsid w:val="00E31223"/>
    <w:rsid w:val="00E606E1"/>
    <w:rsid w:val="00E661CA"/>
    <w:rsid w:val="00E748CD"/>
    <w:rsid w:val="00EF1261"/>
    <w:rsid w:val="00F02907"/>
    <w:rsid w:val="00F12AC2"/>
    <w:rsid w:val="00F3153E"/>
    <w:rsid w:val="00F315E9"/>
    <w:rsid w:val="00F41C73"/>
    <w:rsid w:val="00F45062"/>
    <w:rsid w:val="00F628B9"/>
    <w:rsid w:val="00F72B4F"/>
    <w:rsid w:val="00F72D40"/>
    <w:rsid w:val="00F84AB9"/>
    <w:rsid w:val="00F92A80"/>
    <w:rsid w:val="00FB674B"/>
    <w:rsid w:val="00FC10F7"/>
    <w:rsid w:val="00FC626A"/>
    <w:rsid w:val="00FC7090"/>
    <w:rsid w:val="00FE4E6C"/>
    <w:rsid w:val="00FF59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  <w14:docId w14:val="280A8575"/>
  <w15:docId w15:val="{4846833B-4BB1-4428-A87E-17CA0DE46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67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B674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0367E9"/>
    <w:pPr>
      <w:keepNext/>
      <w:jc w:val="center"/>
      <w:outlineLvl w:val="1"/>
    </w:pPr>
    <w:rPr>
      <w:b/>
      <w:bCs/>
      <w:sz w:val="32"/>
    </w:rPr>
  </w:style>
  <w:style w:type="paragraph" w:styleId="3">
    <w:name w:val="heading 3"/>
    <w:basedOn w:val="a"/>
    <w:next w:val="a"/>
    <w:link w:val="30"/>
    <w:semiHidden/>
    <w:unhideWhenUsed/>
    <w:qFormat/>
    <w:rsid w:val="00655000"/>
    <w:pPr>
      <w:keepNext/>
      <w:spacing w:before="240" w:after="60"/>
      <w:jc w:val="both"/>
      <w:outlineLvl w:val="2"/>
    </w:pPr>
    <w:rPr>
      <w:rFonts w:ascii="Cambria" w:hAnsi="Cambria"/>
      <w:b/>
      <w:bCs/>
      <w:sz w:val="26"/>
      <w:szCs w:val="26"/>
    </w:rPr>
  </w:style>
  <w:style w:type="paragraph" w:styleId="5">
    <w:name w:val="heading 5"/>
    <w:basedOn w:val="a"/>
    <w:next w:val="a"/>
    <w:link w:val="50"/>
    <w:semiHidden/>
    <w:unhideWhenUsed/>
    <w:qFormat/>
    <w:rsid w:val="000367E9"/>
    <w:pPr>
      <w:keepNext/>
      <w:outlineLvl w:val="4"/>
    </w:pPr>
    <w:rPr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367E9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customStyle="1" w:styleId="50">
    <w:name w:val="Заголовок 5 Знак"/>
    <w:basedOn w:val="a0"/>
    <w:link w:val="5"/>
    <w:semiHidden/>
    <w:rsid w:val="000367E9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a3">
    <w:name w:val="footer"/>
    <w:basedOn w:val="a"/>
    <w:link w:val="a4"/>
    <w:uiPriority w:val="99"/>
    <w:unhideWhenUsed/>
    <w:rsid w:val="000367E9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0367E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semiHidden/>
    <w:unhideWhenUsed/>
    <w:rsid w:val="000367E9"/>
    <w:pPr>
      <w:jc w:val="both"/>
    </w:pPr>
  </w:style>
  <w:style w:type="character" w:customStyle="1" w:styleId="a6">
    <w:name w:val="Основной текст Знак"/>
    <w:basedOn w:val="a0"/>
    <w:link w:val="a5"/>
    <w:semiHidden/>
    <w:rsid w:val="000367E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0367E9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367E9"/>
    <w:rPr>
      <w:rFonts w:ascii="Tahoma" w:eastAsia="Times New Roman" w:hAnsi="Tahoma" w:cs="Tahoma"/>
      <w:sz w:val="16"/>
      <w:szCs w:val="16"/>
      <w:lang w:eastAsia="ru-RU"/>
    </w:rPr>
  </w:style>
  <w:style w:type="character" w:styleId="a9">
    <w:name w:val="Placeholder Text"/>
    <w:basedOn w:val="a0"/>
    <w:uiPriority w:val="99"/>
    <w:semiHidden/>
    <w:rsid w:val="00007A31"/>
    <w:rPr>
      <w:color w:val="808080"/>
    </w:rPr>
  </w:style>
  <w:style w:type="paragraph" w:styleId="aa">
    <w:name w:val="Plain Text"/>
    <w:basedOn w:val="a"/>
    <w:link w:val="ab"/>
    <w:semiHidden/>
    <w:unhideWhenUsed/>
    <w:rsid w:val="0079420D"/>
    <w:rPr>
      <w:rFonts w:ascii="Courier New" w:hAnsi="Courier New"/>
      <w:sz w:val="20"/>
      <w:szCs w:val="20"/>
    </w:rPr>
  </w:style>
  <w:style w:type="character" w:customStyle="1" w:styleId="ab">
    <w:name w:val="Текст Знак"/>
    <w:basedOn w:val="a0"/>
    <w:link w:val="aa"/>
    <w:semiHidden/>
    <w:rsid w:val="0079420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c">
    <w:name w:val="List Paragraph"/>
    <w:basedOn w:val="a"/>
    <w:uiPriority w:val="34"/>
    <w:qFormat/>
    <w:rsid w:val="00B901B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30">
    <w:name w:val="Заголовок 3 Знак"/>
    <w:basedOn w:val="a0"/>
    <w:link w:val="3"/>
    <w:semiHidden/>
    <w:rsid w:val="00655000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d">
    <w:name w:val="Normal (Web)"/>
    <w:basedOn w:val="a"/>
    <w:unhideWhenUsed/>
    <w:rsid w:val="00655000"/>
    <w:pPr>
      <w:spacing w:before="100" w:beforeAutospacing="1" w:after="100" w:afterAutospacing="1"/>
    </w:pPr>
  </w:style>
  <w:style w:type="character" w:customStyle="1" w:styleId="mw-headline">
    <w:name w:val="mw-headline"/>
    <w:basedOn w:val="a0"/>
    <w:rsid w:val="00655000"/>
  </w:style>
  <w:style w:type="character" w:customStyle="1" w:styleId="10">
    <w:name w:val="Заголовок 1 Знак"/>
    <w:basedOn w:val="a0"/>
    <w:link w:val="1"/>
    <w:uiPriority w:val="9"/>
    <w:rsid w:val="00FB67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e">
    <w:name w:val="header"/>
    <w:basedOn w:val="a"/>
    <w:link w:val="af"/>
    <w:uiPriority w:val="99"/>
    <w:unhideWhenUsed/>
    <w:rsid w:val="00FB674B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">
    <w:name w:val="Верхний колонтитул Знак"/>
    <w:basedOn w:val="a0"/>
    <w:link w:val="ae"/>
    <w:uiPriority w:val="99"/>
    <w:rsid w:val="00FB674B"/>
  </w:style>
  <w:style w:type="table" w:styleId="af0">
    <w:name w:val="Table Grid"/>
    <w:basedOn w:val="a1"/>
    <w:uiPriority w:val="59"/>
    <w:rsid w:val="00FB674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FB674B"/>
  </w:style>
  <w:style w:type="paragraph" w:styleId="af1">
    <w:name w:val="Subtitle"/>
    <w:basedOn w:val="a"/>
    <w:next w:val="a"/>
    <w:link w:val="af2"/>
    <w:uiPriority w:val="11"/>
    <w:qFormat/>
    <w:rsid w:val="00FB674B"/>
    <w:pPr>
      <w:numPr>
        <w:ilvl w:val="1"/>
      </w:numPr>
      <w:jc w:val="center"/>
    </w:pPr>
    <w:rPr>
      <w:rFonts w:eastAsiaTheme="majorEastAsia" w:cstheme="majorBidi"/>
      <w:iCs/>
      <w:color w:val="4F81BD" w:themeColor="accent1"/>
      <w:spacing w:val="15"/>
      <w:sz w:val="32"/>
    </w:rPr>
  </w:style>
  <w:style w:type="character" w:customStyle="1" w:styleId="af2">
    <w:name w:val="Подзаголовок Знак"/>
    <w:basedOn w:val="a0"/>
    <w:link w:val="af1"/>
    <w:uiPriority w:val="11"/>
    <w:rsid w:val="00FB674B"/>
    <w:rPr>
      <w:rFonts w:ascii="Times New Roman" w:eastAsiaTheme="majorEastAsia" w:hAnsi="Times New Roman" w:cstheme="majorBidi"/>
      <w:iCs/>
      <w:color w:val="4F81BD" w:themeColor="accent1"/>
      <w:spacing w:val="15"/>
      <w:sz w:val="32"/>
      <w:szCs w:val="24"/>
      <w:lang w:eastAsia="ru-RU"/>
    </w:rPr>
  </w:style>
  <w:style w:type="paragraph" w:styleId="af3">
    <w:name w:val="TOC Heading"/>
    <w:basedOn w:val="1"/>
    <w:next w:val="a"/>
    <w:uiPriority w:val="39"/>
    <w:semiHidden/>
    <w:unhideWhenUsed/>
    <w:qFormat/>
    <w:rsid w:val="00FB674B"/>
    <w:pPr>
      <w:spacing w:line="276" w:lineRule="auto"/>
      <w:outlineLvl w:val="9"/>
    </w:pPr>
  </w:style>
  <w:style w:type="paragraph" w:styleId="21">
    <w:name w:val="toc 2"/>
    <w:basedOn w:val="a"/>
    <w:next w:val="a"/>
    <w:autoRedefine/>
    <w:uiPriority w:val="39"/>
    <w:unhideWhenUsed/>
    <w:qFormat/>
    <w:rsid w:val="00FB674B"/>
    <w:pPr>
      <w:spacing w:after="100"/>
      <w:ind w:left="240"/>
    </w:pPr>
  </w:style>
  <w:style w:type="character" w:styleId="af4">
    <w:name w:val="Hyperlink"/>
    <w:basedOn w:val="a0"/>
    <w:uiPriority w:val="99"/>
    <w:unhideWhenUsed/>
    <w:rsid w:val="00FB674B"/>
    <w:rPr>
      <w:color w:val="0000FF" w:themeColor="hyperlink"/>
      <w:u w:val="single"/>
    </w:rPr>
  </w:style>
  <w:style w:type="paragraph" w:styleId="af5">
    <w:name w:val="Title"/>
    <w:basedOn w:val="a"/>
    <w:next w:val="a"/>
    <w:link w:val="af6"/>
    <w:uiPriority w:val="10"/>
    <w:qFormat/>
    <w:rsid w:val="00FB674B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6">
    <w:name w:val="Заголовок Знак"/>
    <w:basedOn w:val="a0"/>
    <w:link w:val="af5"/>
    <w:uiPriority w:val="10"/>
    <w:rsid w:val="00FB674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11">
    <w:name w:val="toc 1"/>
    <w:basedOn w:val="a"/>
    <w:next w:val="a"/>
    <w:autoRedefine/>
    <w:uiPriority w:val="39"/>
    <w:semiHidden/>
    <w:unhideWhenUsed/>
    <w:qFormat/>
    <w:rsid w:val="00FB674B"/>
    <w:pPr>
      <w:spacing w:after="1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B674B"/>
    <w:pPr>
      <w:spacing w:after="100" w:line="276" w:lineRule="auto"/>
      <w:ind w:left="440"/>
    </w:pPr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6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3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3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1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1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9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0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0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1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5.bin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png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fontTable" Target="fontTable.xml"/><Relationship Id="rId8" Type="http://schemas.openxmlformats.org/officeDocument/2006/relationships/hyperlink" Target="http://wiki.robotgeeks.ru/index.php?title=%D0%A4%D0%B0%D0%B9%D0%BB:HOKUYO-UTM-30LX-EW.png" TargetMode="Externa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20" Type="http://schemas.openxmlformats.org/officeDocument/2006/relationships/image" Target="media/image10.wmf"/><Relationship Id="rId41" Type="http://schemas.openxmlformats.org/officeDocument/2006/relationships/image" Target="media/image22.png"/><Relationship Id="rId54" Type="http://schemas.openxmlformats.org/officeDocument/2006/relationships/image" Target="media/image29.wmf"/><Relationship Id="rId62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1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9ED3FA-78B4-4F3D-BD47-6BC43B696D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3</TotalTime>
  <Pages>27</Pages>
  <Words>3757</Words>
  <Characters>21421</Characters>
  <Application>Microsoft Office Word</Application>
  <DocSecurity>0</DocSecurity>
  <Lines>178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25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l</dc:creator>
  <cp:keywords/>
  <dc:description/>
  <cp:lastModifiedBy>Михаил Подвалков</cp:lastModifiedBy>
  <cp:revision>5</cp:revision>
  <cp:lastPrinted>2018-02-27T08:22:00Z</cp:lastPrinted>
  <dcterms:created xsi:type="dcterms:W3CDTF">2018-05-20T12:04:00Z</dcterms:created>
  <dcterms:modified xsi:type="dcterms:W3CDTF">2018-05-22T08:17:00Z</dcterms:modified>
</cp:coreProperties>
</file>